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DD7FB8" w14:textId="77777777" w:rsidR="008F3E99" w:rsidRPr="00070623" w:rsidRDefault="008F3E99" w:rsidP="008F3E99">
      <w:pPr>
        <w:wordWrap w:val="0"/>
        <w:spacing w:line="240" w:lineRule="auto"/>
        <w:jc w:val="right"/>
        <w:rPr>
          <w:b/>
        </w:rPr>
      </w:pPr>
      <w:bookmarkStart w:id="0" w:name="OLE_LINK10"/>
      <w:bookmarkStart w:id="1" w:name="OLE_LINK11"/>
      <w:r w:rsidRPr="00070623">
        <w:rPr>
          <w:b/>
        </w:rPr>
        <w:t>密级：商业秘密</w:t>
      </w:r>
      <w:r w:rsidRPr="00070623">
        <w:rPr>
          <w:b/>
        </w:rPr>
        <w:t xml:space="preserve">  </w:t>
      </w:r>
      <w:r w:rsidRPr="00070623">
        <w:rPr>
          <w:b/>
        </w:rPr>
        <w:t>保密期限：三年</w:t>
      </w:r>
    </w:p>
    <w:p w14:paraId="14799C59" w14:textId="77777777" w:rsidR="008F3E99" w:rsidRPr="00070623" w:rsidRDefault="008F3E99" w:rsidP="008F3E99">
      <w:pPr>
        <w:jc w:val="left"/>
        <w:rPr>
          <w:b/>
        </w:rPr>
      </w:pPr>
    </w:p>
    <w:p w14:paraId="186FC865" w14:textId="77777777" w:rsidR="008F3E99" w:rsidRPr="00070623" w:rsidRDefault="008F3E99" w:rsidP="008F3E99">
      <w:pPr>
        <w:spacing w:line="240" w:lineRule="auto"/>
        <w:jc w:val="center"/>
        <w:rPr>
          <w:b/>
        </w:rPr>
      </w:pPr>
      <w:r w:rsidRPr="00070623">
        <w:rPr>
          <w:noProof/>
        </w:rPr>
        <w:drawing>
          <wp:inline distT="0" distB="0" distL="0" distR="0" wp14:anchorId="6975A798" wp14:editId="61AB617C">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136777CD" w14:textId="77777777" w:rsidR="008F3E99" w:rsidRPr="00070623" w:rsidRDefault="008F3E99" w:rsidP="008F3E99">
      <w:pPr>
        <w:spacing w:line="240" w:lineRule="auto"/>
        <w:jc w:val="center"/>
        <w:rPr>
          <w:rFonts w:eastAsia="黑体"/>
          <w:b/>
        </w:rPr>
      </w:pPr>
      <w:r w:rsidRPr="00070623">
        <w:rPr>
          <w:rFonts w:eastAsia="黑体"/>
          <w:b/>
        </w:rPr>
        <w:t>硕士学位论文</w:t>
      </w:r>
    </w:p>
    <w:p w14:paraId="036BB44A" w14:textId="77777777" w:rsidR="008F3E99" w:rsidRPr="00070623" w:rsidRDefault="008F3E99" w:rsidP="008F3E99">
      <w:pPr>
        <w:spacing w:line="240" w:lineRule="auto"/>
        <w:jc w:val="center"/>
      </w:pPr>
    </w:p>
    <w:p w14:paraId="55F032EE" w14:textId="77777777" w:rsidR="008F3E99" w:rsidRPr="00070623" w:rsidRDefault="008F3E99" w:rsidP="008F3E99">
      <w:pPr>
        <w:spacing w:line="240" w:lineRule="auto"/>
        <w:jc w:val="center"/>
      </w:pPr>
      <w:r w:rsidRPr="00070623">
        <w:rPr>
          <w:noProof/>
        </w:rPr>
        <w:drawing>
          <wp:inline distT="0" distB="0" distL="0" distR="0" wp14:anchorId="06C7C823" wp14:editId="3955A462">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7ADEA934" w14:textId="77777777" w:rsidR="008F3E99" w:rsidRPr="00070623" w:rsidRDefault="008F3E99" w:rsidP="008F3E99">
      <w:pPr>
        <w:spacing w:line="240" w:lineRule="auto"/>
        <w:jc w:val="center"/>
        <w:rPr>
          <w:rFonts w:eastAsia="黑体"/>
          <w:b/>
        </w:rPr>
      </w:pPr>
      <w:r w:rsidRPr="00070623">
        <w:rPr>
          <w:rFonts w:eastAsia="黑体"/>
          <w:b/>
        </w:rPr>
        <w:t xml:space="preserve">  </w:t>
      </w:r>
    </w:p>
    <w:p w14:paraId="4B0E1A70" w14:textId="77777777" w:rsidR="008F3E99" w:rsidRPr="00070623" w:rsidRDefault="008F3E99" w:rsidP="008F3E99">
      <w:pPr>
        <w:spacing w:line="240" w:lineRule="auto"/>
      </w:pPr>
    </w:p>
    <w:p w14:paraId="77191FEA" w14:textId="77777777" w:rsidR="008F3E99" w:rsidRPr="00070623" w:rsidRDefault="008F3E99" w:rsidP="008F3E99">
      <w:pPr>
        <w:spacing w:line="240" w:lineRule="auto"/>
        <w:rPr>
          <w:b/>
          <w:u w:val="single"/>
        </w:rPr>
      </w:pPr>
      <w:r w:rsidRPr="00070623">
        <w:rPr>
          <w:b/>
        </w:rPr>
        <w:t>题目：</w:t>
      </w:r>
      <w:r w:rsidRPr="00070623">
        <w:rPr>
          <w:b/>
          <w:u w:val="single"/>
        </w:rPr>
        <w:t xml:space="preserve">  </w:t>
      </w:r>
      <w:r w:rsidRPr="00070623">
        <w:rPr>
          <w:b/>
          <w:u w:val="single"/>
        </w:rPr>
        <w:t>参与式感知平台激励机制研究与实现</w:t>
      </w:r>
      <w:r w:rsidRPr="00070623">
        <w:rPr>
          <w:b/>
          <w:u w:val="single"/>
        </w:rPr>
        <w:t xml:space="preserve">      </w:t>
      </w:r>
    </w:p>
    <w:p w14:paraId="19EA3D0F" w14:textId="77777777" w:rsidR="008F3E99" w:rsidRPr="00070623" w:rsidRDefault="008F3E99" w:rsidP="008F3E99">
      <w:pPr>
        <w:spacing w:line="240" w:lineRule="auto"/>
      </w:pPr>
    </w:p>
    <w:p w14:paraId="4A353566" w14:textId="77777777" w:rsidR="008F3E99" w:rsidRPr="00070623" w:rsidRDefault="008F3E99" w:rsidP="008F3E99">
      <w:pPr>
        <w:spacing w:line="240" w:lineRule="auto"/>
        <w:ind w:firstLineChars="890" w:firstLine="2144"/>
        <w:rPr>
          <w:b/>
          <w:u w:val="single"/>
        </w:rPr>
      </w:pPr>
      <w:r w:rsidRPr="00070623">
        <w:rPr>
          <w:b/>
        </w:rPr>
        <w:t>学</w:t>
      </w:r>
      <w:r w:rsidRPr="00070623">
        <w:rPr>
          <w:b/>
        </w:rPr>
        <w:t xml:space="preserve">    </w:t>
      </w:r>
      <w:r w:rsidRPr="00070623">
        <w:rPr>
          <w:b/>
        </w:rPr>
        <w:t>号：</w:t>
      </w:r>
      <w:r w:rsidRPr="00070623">
        <w:rPr>
          <w:rFonts w:eastAsiaTheme="minorEastAsia"/>
          <w:b/>
          <w:u w:val="single"/>
        </w:rPr>
        <w:t xml:space="preserve">    2013111243</w:t>
      </w:r>
    </w:p>
    <w:p w14:paraId="764E78CC" w14:textId="77777777" w:rsidR="008F3E99" w:rsidRPr="00070623" w:rsidRDefault="008F3E99" w:rsidP="008F3E99">
      <w:pPr>
        <w:spacing w:line="240" w:lineRule="auto"/>
        <w:ind w:firstLineChars="890" w:firstLine="2144"/>
        <w:rPr>
          <w:b/>
          <w:u w:val="single"/>
        </w:rPr>
      </w:pPr>
      <w:r w:rsidRPr="00070623">
        <w:rPr>
          <w:b/>
        </w:rPr>
        <w:t>姓</w:t>
      </w:r>
      <w:r w:rsidRPr="00070623">
        <w:rPr>
          <w:b/>
        </w:rPr>
        <w:t xml:space="preserve">    </w:t>
      </w:r>
      <w:r w:rsidRPr="00070623">
        <w:rPr>
          <w:b/>
        </w:rPr>
        <w:t>名：</w:t>
      </w:r>
      <w:r w:rsidRPr="00070623">
        <w:rPr>
          <w:rFonts w:eastAsiaTheme="minorEastAsia"/>
          <w:b/>
          <w:u w:val="single"/>
        </w:rPr>
        <w:t xml:space="preserve">       </w:t>
      </w:r>
      <w:r w:rsidRPr="00070623">
        <w:rPr>
          <w:rFonts w:eastAsiaTheme="minorEastAsia"/>
          <w:b/>
          <w:u w:val="single"/>
        </w:rPr>
        <w:t>王东升</w:t>
      </w:r>
    </w:p>
    <w:p w14:paraId="3B7D15C8" w14:textId="77777777" w:rsidR="008F3E99" w:rsidRPr="00070623" w:rsidRDefault="008F3E99" w:rsidP="008F3E99">
      <w:pPr>
        <w:spacing w:line="240" w:lineRule="auto"/>
        <w:ind w:firstLineChars="890" w:firstLine="2144"/>
        <w:rPr>
          <w:b/>
          <w:u w:val="single"/>
        </w:rPr>
      </w:pPr>
      <w:r w:rsidRPr="00070623">
        <w:rPr>
          <w:b/>
        </w:rPr>
        <w:t>专</w:t>
      </w:r>
      <w:r w:rsidRPr="00070623">
        <w:rPr>
          <w:b/>
        </w:rPr>
        <w:t xml:space="preserve">    </w:t>
      </w:r>
      <w:r w:rsidRPr="00070623">
        <w:rPr>
          <w:b/>
        </w:rPr>
        <w:t>业：</w:t>
      </w:r>
      <w:r w:rsidRPr="00070623">
        <w:rPr>
          <w:b/>
          <w:u w:val="single"/>
        </w:rPr>
        <w:t xml:space="preserve">    </w:t>
      </w:r>
      <w:r w:rsidRPr="00070623">
        <w:rPr>
          <w:b/>
          <w:u w:val="single"/>
        </w:rPr>
        <w:t>通信与信息系统</w:t>
      </w:r>
    </w:p>
    <w:p w14:paraId="48B9743F" w14:textId="77777777" w:rsidR="008F3E99" w:rsidRPr="00070623" w:rsidRDefault="008F3E99" w:rsidP="008F3E99">
      <w:pPr>
        <w:spacing w:line="240" w:lineRule="auto"/>
        <w:ind w:firstLineChars="890" w:firstLine="2144"/>
        <w:rPr>
          <w:b/>
          <w:u w:val="single"/>
        </w:rPr>
      </w:pPr>
      <w:r w:rsidRPr="00070623">
        <w:rPr>
          <w:b/>
        </w:rPr>
        <w:t>导</w:t>
      </w:r>
      <w:r w:rsidRPr="00070623">
        <w:rPr>
          <w:b/>
        </w:rPr>
        <w:t xml:space="preserve">    </w:t>
      </w:r>
      <w:r w:rsidRPr="00070623">
        <w:rPr>
          <w:b/>
        </w:rPr>
        <w:t>师：</w:t>
      </w:r>
      <w:r w:rsidRPr="00070623">
        <w:rPr>
          <w:rFonts w:eastAsiaTheme="minorEastAsia"/>
          <w:b/>
          <w:u w:val="single"/>
        </w:rPr>
        <w:t xml:space="preserve">       </w:t>
      </w:r>
      <w:r w:rsidRPr="00070623">
        <w:rPr>
          <w:rFonts w:eastAsiaTheme="minorEastAsia"/>
          <w:b/>
          <w:u w:val="single"/>
        </w:rPr>
        <w:t>龚向阳</w:t>
      </w:r>
    </w:p>
    <w:p w14:paraId="0DAD5F85" w14:textId="77777777" w:rsidR="008F3E99" w:rsidRPr="00070623" w:rsidRDefault="008F3E99" w:rsidP="008F3E99">
      <w:pPr>
        <w:spacing w:line="240" w:lineRule="auto"/>
        <w:ind w:firstLineChars="890" w:firstLine="2144"/>
        <w:rPr>
          <w:b/>
          <w:u w:val="single"/>
        </w:rPr>
      </w:pPr>
      <w:r w:rsidRPr="00070623">
        <w:rPr>
          <w:b/>
        </w:rPr>
        <w:t>学</w:t>
      </w:r>
      <w:r w:rsidRPr="00070623">
        <w:rPr>
          <w:b/>
        </w:rPr>
        <w:t xml:space="preserve">    </w:t>
      </w:r>
      <w:r w:rsidRPr="00070623">
        <w:rPr>
          <w:b/>
        </w:rPr>
        <w:t>院：</w:t>
      </w:r>
      <w:r w:rsidRPr="00070623">
        <w:rPr>
          <w:b/>
          <w:u w:val="single"/>
        </w:rPr>
        <w:t xml:space="preserve">   </w:t>
      </w:r>
      <w:r w:rsidRPr="00070623">
        <w:rPr>
          <w:b/>
          <w:u w:val="single"/>
        </w:rPr>
        <w:t>网络技术研究院</w:t>
      </w:r>
    </w:p>
    <w:p w14:paraId="4F36217F" w14:textId="77777777" w:rsidR="008F3E99" w:rsidRPr="00070623" w:rsidRDefault="008F3E99" w:rsidP="008F3E99">
      <w:pPr>
        <w:spacing w:line="240" w:lineRule="auto"/>
        <w:ind w:firstLineChars="890" w:firstLine="2144"/>
        <w:rPr>
          <w:b/>
          <w:u w:val="single"/>
        </w:rPr>
      </w:pPr>
    </w:p>
    <w:p w14:paraId="6AAFD71B" w14:textId="77777777" w:rsidR="008F3E99" w:rsidRPr="00070623" w:rsidRDefault="008F3E99" w:rsidP="008F3E99">
      <w:pPr>
        <w:spacing w:line="240" w:lineRule="auto"/>
        <w:ind w:firstLineChars="71" w:firstLine="171"/>
        <w:jc w:val="center"/>
        <w:rPr>
          <w:b/>
        </w:rPr>
      </w:pPr>
      <w:r w:rsidRPr="00070623">
        <w:rPr>
          <w:b/>
        </w:rPr>
        <w:t xml:space="preserve">   2015</w:t>
      </w:r>
      <w:r w:rsidRPr="00070623">
        <w:rPr>
          <w:b/>
        </w:rPr>
        <w:t>年</w:t>
      </w:r>
      <w:r w:rsidRPr="00070623">
        <w:rPr>
          <w:b/>
        </w:rPr>
        <w:t xml:space="preserve">  1</w:t>
      </w:r>
      <w:r w:rsidRPr="00070623">
        <w:rPr>
          <w:b/>
        </w:rPr>
        <w:t>月</w:t>
      </w:r>
      <w:r w:rsidRPr="00070623">
        <w:rPr>
          <w:b/>
        </w:rPr>
        <w:t xml:space="preserve">  2</w:t>
      </w:r>
      <w:r w:rsidRPr="00070623">
        <w:rPr>
          <w:b/>
        </w:rPr>
        <w:t>日</w:t>
      </w:r>
    </w:p>
    <w:p w14:paraId="76DC1C11" w14:textId="77777777" w:rsidR="008F3E99" w:rsidRPr="00070623" w:rsidRDefault="008F3E99" w:rsidP="008F3E99">
      <w:pPr>
        <w:widowControl/>
        <w:spacing w:line="240" w:lineRule="auto"/>
        <w:rPr>
          <w:b/>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9"/>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9"/>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070623" w:rsidRDefault="008F3E99" w:rsidP="008F3E99">
      <w:pPr>
        <w:spacing w:afterLines="100" w:after="312"/>
        <w:jc w:val="center"/>
        <w:rPr>
          <w:rFonts w:eastAsia="黑体"/>
          <w:bCs/>
        </w:rPr>
      </w:pPr>
      <w:r w:rsidRPr="00070623">
        <w:rPr>
          <w:rFonts w:eastAsia="黑体"/>
          <w:bCs/>
        </w:rPr>
        <w:lastRenderedPageBreak/>
        <w:t>参与式感知平台的激励机制研究与实现</w:t>
      </w:r>
    </w:p>
    <w:p w14:paraId="4CE3F756" w14:textId="77777777" w:rsidR="008F3E99" w:rsidRPr="00070623" w:rsidRDefault="008F3E99" w:rsidP="008F3E99">
      <w:pPr>
        <w:spacing w:afterLines="100" w:after="312"/>
        <w:jc w:val="center"/>
        <w:rPr>
          <w:rFonts w:eastAsia="黑体"/>
          <w:bCs/>
        </w:rPr>
      </w:pPr>
    </w:p>
    <w:p w14:paraId="6031C752" w14:textId="77777777" w:rsidR="008F3E99" w:rsidRPr="00070623" w:rsidRDefault="008F3E99" w:rsidP="008F3E99">
      <w:pPr>
        <w:pStyle w:val="afe"/>
        <w:jc w:val="center"/>
        <w:rPr>
          <w:rFonts w:eastAsia="黑体"/>
        </w:rPr>
      </w:pPr>
      <w:bookmarkStart w:id="2" w:name="_Toc318634124"/>
      <w:bookmarkStart w:id="3" w:name="_Toc406434066"/>
      <w:bookmarkStart w:id="4" w:name="_Toc406512518"/>
      <w:r w:rsidRPr="00070623">
        <w:rPr>
          <w:rFonts w:eastAsia="黑体"/>
        </w:rPr>
        <w:t>摘</w:t>
      </w:r>
      <w:r w:rsidRPr="00070623">
        <w:rPr>
          <w:rFonts w:eastAsia="黑体"/>
        </w:rPr>
        <w:t xml:space="preserve"> </w:t>
      </w:r>
      <w:r w:rsidRPr="00070623">
        <w:rPr>
          <w:rFonts w:eastAsia="黑体"/>
        </w:rPr>
        <w:t>要</w:t>
      </w:r>
      <w:bookmarkEnd w:id="2"/>
      <w:bookmarkEnd w:id="3"/>
      <w:bookmarkEnd w:id="4"/>
    </w:p>
    <w:p w14:paraId="634E4618" w14:textId="77777777" w:rsidR="008F3E99" w:rsidRPr="00070623" w:rsidRDefault="008F3E99" w:rsidP="008F3E99"/>
    <w:p w14:paraId="70B88AE0" w14:textId="77777777" w:rsidR="008F3E99" w:rsidRPr="00070623" w:rsidRDefault="008F3E99" w:rsidP="008F3E99">
      <w:pPr>
        <w:spacing w:line="400" w:lineRule="exact"/>
        <w:ind w:firstLine="482"/>
      </w:pPr>
      <w:r w:rsidRPr="00070623">
        <w:t>近年来，随着智能设备普及、可穿戴设备的兴起和网络带宽的提速、移动网络的广泛覆盖，移动互联网迅速崛起，在方方面面重塑着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t>
      </w:r>
      <w:r w:rsidRPr="00070623">
        <w:t>WiFi</w:t>
      </w:r>
      <w:r w:rsidRPr="00070623">
        <w:t>等协议连接日益普及的可穿戴设备，有能力获得多样的环境、个人健康等感知数据，并通过网络共享，这种获得感知数据的方式就是参与式感知。</w:t>
      </w:r>
    </w:p>
    <w:p w14:paraId="72B49767" w14:textId="77777777" w:rsidR="008F3E99" w:rsidRPr="00070623" w:rsidRDefault="008F3E99" w:rsidP="008F3E99">
      <w:pPr>
        <w:spacing w:line="400" w:lineRule="exact"/>
        <w:ind w:firstLine="482"/>
      </w:pPr>
      <w:r w:rsidRPr="00070623">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070623" w:rsidRDefault="008F3E99" w:rsidP="008F3E99">
      <w:pPr>
        <w:spacing w:line="400" w:lineRule="exact"/>
        <w:ind w:firstLine="482"/>
      </w:pPr>
      <w:r w:rsidRPr="00070623">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492FDB03" w14:textId="77777777" w:rsidR="008F3E99" w:rsidRPr="00070623" w:rsidRDefault="008F3E99" w:rsidP="008F3E99">
      <w:pPr>
        <w:jc w:val="left"/>
        <w:rPr>
          <w:rFonts w:eastAsiaTheme="minorEastAsia"/>
        </w:rPr>
      </w:pPr>
      <w:r w:rsidRPr="00070623">
        <w:rPr>
          <w:rFonts w:eastAsia="黑体"/>
        </w:rPr>
        <w:t>关键词：</w:t>
      </w:r>
      <w:r w:rsidRPr="00070623">
        <w:rPr>
          <w:rFonts w:eastAsiaTheme="minorEastAsia"/>
        </w:rPr>
        <w:t xml:space="preserve"> </w:t>
      </w:r>
      <w:r w:rsidRPr="00070623">
        <w:rPr>
          <w:rFonts w:eastAsiaTheme="minorEastAsia"/>
        </w:rPr>
        <w:t>参与式感知</w:t>
      </w:r>
      <w:r w:rsidRPr="00070623">
        <w:rPr>
          <w:rFonts w:eastAsiaTheme="minorEastAsia"/>
        </w:rPr>
        <w:t xml:space="preserve"> </w:t>
      </w:r>
      <w:r w:rsidRPr="00070623">
        <w:rPr>
          <w:rFonts w:eastAsiaTheme="minorEastAsia"/>
        </w:rPr>
        <w:t>激励机制</w:t>
      </w:r>
      <w:r w:rsidRPr="00070623">
        <w:rPr>
          <w:rFonts w:eastAsiaTheme="minorEastAsia"/>
        </w:rPr>
        <w:t xml:space="preserve"> </w:t>
      </w:r>
      <w:r w:rsidRPr="00070623">
        <w:rPr>
          <w:rFonts w:eastAsiaTheme="minorEastAsia"/>
        </w:rPr>
        <w:t>动态预算分配</w:t>
      </w:r>
    </w:p>
    <w:p w14:paraId="4BF1DDE0" w14:textId="77777777" w:rsidR="008F3E99" w:rsidRPr="00070623" w:rsidRDefault="008F3E99" w:rsidP="008F3E99">
      <w:pPr>
        <w:widowControl/>
        <w:jc w:val="left"/>
        <w:rPr>
          <w:rFonts w:eastAsiaTheme="minorEastAsia"/>
        </w:rPr>
      </w:pPr>
      <w:r w:rsidRPr="00070623">
        <w:rPr>
          <w:rFonts w:eastAsiaTheme="minorEastAsia"/>
        </w:rPr>
        <w:br w:type="page"/>
      </w:r>
    </w:p>
    <w:p w14:paraId="18D9C7C6" w14:textId="77777777" w:rsidR="008F3E99" w:rsidRPr="00070623" w:rsidRDefault="008F3E99" w:rsidP="008F3E99">
      <w:pPr>
        <w:ind w:left="420" w:hanging="420"/>
        <w:jc w:val="center"/>
        <w:rPr>
          <w:rFonts w:eastAsia="黑体"/>
        </w:rPr>
      </w:pPr>
    </w:p>
    <w:p w14:paraId="00086C01" w14:textId="77777777" w:rsidR="008445BB" w:rsidRPr="00070623" w:rsidRDefault="008F3E99" w:rsidP="008F3E99">
      <w:pPr>
        <w:ind w:left="420" w:hanging="420"/>
        <w:jc w:val="center"/>
        <w:rPr>
          <w:rFonts w:eastAsia="黑体"/>
        </w:rPr>
      </w:pPr>
      <w:r w:rsidRPr="00070623">
        <w:rPr>
          <w:rFonts w:eastAsia="黑体"/>
        </w:rPr>
        <w:t xml:space="preserve">RESEARCH AND IMPLEMENTATION OF </w:t>
      </w:r>
    </w:p>
    <w:p w14:paraId="269AEAFC" w14:textId="77777777" w:rsidR="008445BB" w:rsidRPr="00070623" w:rsidRDefault="008F3E99" w:rsidP="008F3E99">
      <w:pPr>
        <w:ind w:left="420" w:hanging="420"/>
        <w:jc w:val="center"/>
        <w:rPr>
          <w:rFonts w:eastAsia="黑体"/>
        </w:rPr>
      </w:pPr>
      <w:r w:rsidRPr="00070623">
        <w:rPr>
          <w:rFonts w:eastAsia="黑体"/>
        </w:rPr>
        <w:t xml:space="preserve">INCENTIVE MECHANISM FOR </w:t>
      </w:r>
    </w:p>
    <w:p w14:paraId="08A29C86" w14:textId="20357C8C" w:rsidR="008F3E99" w:rsidRPr="00070623" w:rsidRDefault="008F3E99" w:rsidP="008F3E99">
      <w:pPr>
        <w:ind w:left="420" w:hanging="420"/>
        <w:jc w:val="center"/>
        <w:rPr>
          <w:rFonts w:eastAsia="黑体"/>
        </w:rPr>
      </w:pPr>
      <w:r w:rsidRPr="00070623">
        <w:rPr>
          <w:rFonts w:eastAsia="黑体"/>
        </w:rPr>
        <w:t xml:space="preserve">PARTICIPATORY SENSING PLATFORM </w:t>
      </w:r>
    </w:p>
    <w:p w14:paraId="1B77552B" w14:textId="77777777" w:rsidR="008F3E99" w:rsidRPr="00070623" w:rsidRDefault="008F3E99" w:rsidP="008F3E99">
      <w:pPr>
        <w:ind w:left="420" w:hanging="420"/>
        <w:jc w:val="center"/>
        <w:rPr>
          <w:rFonts w:eastAsia="黑体"/>
        </w:rPr>
      </w:pPr>
    </w:p>
    <w:p w14:paraId="4C0B12C2" w14:textId="77777777" w:rsidR="008F3E99" w:rsidRPr="00070623" w:rsidRDefault="008F3E99" w:rsidP="008F3E99">
      <w:pPr>
        <w:ind w:left="420" w:hanging="420"/>
        <w:jc w:val="center"/>
        <w:rPr>
          <w:rFonts w:eastAsia="黑体"/>
        </w:rPr>
      </w:pPr>
    </w:p>
    <w:p w14:paraId="5FDB88E5" w14:textId="77777777" w:rsidR="008F3E99" w:rsidRPr="00070623" w:rsidRDefault="008F3E99" w:rsidP="008F3E99">
      <w:pPr>
        <w:ind w:left="420" w:hanging="420"/>
        <w:jc w:val="center"/>
        <w:rPr>
          <w:rFonts w:eastAsia="黑体"/>
        </w:rPr>
      </w:pPr>
    </w:p>
    <w:p w14:paraId="615B7DBF" w14:textId="77777777" w:rsidR="008F3E99" w:rsidRPr="00070623" w:rsidRDefault="008F3E99" w:rsidP="008F3E99">
      <w:pPr>
        <w:pStyle w:val="afe"/>
        <w:jc w:val="cente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070623">
        <w:t>ABSTRACT</w:t>
      </w:r>
      <w:bookmarkEnd w:id="5"/>
      <w:bookmarkEnd w:id="6"/>
      <w:bookmarkEnd w:id="7"/>
      <w:bookmarkEnd w:id="8"/>
      <w:bookmarkEnd w:id="9"/>
      <w:bookmarkEnd w:id="10"/>
      <w:bookmarkEnd w:id="11"/>
      <w:bookmarkEnd w:id="12"/>
      <w:bookmarkEnd w:id="13"/>
    </w:p>
    <w:p w14:paraId="041FB307" w14:textId="77777777" w:rsidR="008F3E99" w:rsidRPr="00070623" w:rsidRDefault="008F3E99" w:rsidP="008F3E99"/>
    <w:p w14:paraId="4F23D45B" w14:textId="77777777" w:rsidR="008F3E99" w:rsidRPr="00070623" w:rsidRDefault="008F3E99" w:rsidP="008F3E99"/>
    <w:p w14:paraId="0DF3E3A7" w14:textId="77777777" w:rsidR="008F3E99" w:rsidRPr="00070623" w:rsidRDefault="008F3E99" w:rsidP="008F3E99">
      <w:pPr>
        <w:widowControl/>
        <w:spacing w:line="400" w:lineRule="exact"/>
        <w:ind w:firstLine="420"/>
        <w:rPr>
          <w:kern w:val="0"/>
        </w:rPr>
      </w:pPr>
      <w:r w:rsidRPr="00070623">
        <w:rPr>
          <w:kern w:val="0"/>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070623" w:rsidRDefault="008F3E99" w:rsidP="008F3E99">
      <w:pPr>
        <w:widowControl/>
        <w:spacing w:line="400" w:lineRule="exact"/>
        <w:rPr>
          <w:kern w:val="0"/>
        </w:rPr>
      </w:pPr>
      <w:r w:rsidRPr="00070623">
        <w:rPr>
          <w:kern w:val="0"/>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070623" w:rsidRDefault="008F3E99" w:rsidP="008F3E99">
      <w:pPr>
        <w:widowControl/>
        <w:spacing w:line="400" w:lineRule="exact"/>
        <w:rPr>
          <w:kern w:val="0"/>
        </w:rPr>
      </w:pPr>
      <w:r w:rsidRPr="00070623">
        <w:rPr>
          <w:kern w:val="0"/>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w:t>
      </w:r>
      <w:r w:rsidRPr="00070623">
        <w:rPr>
          <w:kern w:val="0"/>
        </w:rPr>
        <w:lastRenderedPageBreak/>
        <w:t xml:space="preserve">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77777777" w:rsidR="008F3E99" w:rsidRPr="00070623" w:rsidRDefault="008F3E99" w:rsidP="008F3E99">
      <w:pPr>
        <w:widowControl/>
        <w:jc w:val="left"/>
        <w:rPr>
          <w:rStyle w:val="hps"/>
          <w:kern w:val="0"/>
        </w:rPr>
      </w:pPr>
      <w:r w:rsidRPr="00070623">
        <w:rPr>
          <w:rStyle w:val="hps"/>
          <w:kern w:val="0"/>
        </w:rPr>
        <w:t>KEY WORDS: PARTICIPATORY SENSING, INCENTIVE MECHANISM, DYNAMIC BUDGET 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3E3D87A6" w14:textId="77777777" w:rsidR="008F3E99" w:rsidRPr="00070623" w:rsidRDefault="008F3E99" w:rsidP="008F3E99">
      <w:pPr>
        <w:pStyle w:val="afe"/>
        <w:ind w:firstLineChars="0" w:firstLine="0"/>
        <w:jc w:val="center"/>
        <w:rPr>
          <w:rFonts w:eastAsia="黑体"/>
        </w:rPr>
      </w:pPr>
      <w:bookmarkStart w:id="14" w:name="_Toc406434068"/>
      <w:bookmarkStart w:id="15" w:name="_Toc406512520"/>
      <w:r w:rsidRPr="00070623">
        <w:rPr>
          <w:rFonts w:eastAsia="黑体"/>
        </w:rPr>
        <w:t>目录</w:t>
      </w:r>
      <w:bookmarkEnd w:id="14"/>
      <w:bookmarkEnd w:id="15"/>
    </w:p>
    <w:p w14:paraId="6D92667B" w14:textId="77777777" w:rsidR="008F3E99" w:rsidRPr="00070623" w:rsidRDefault="008F3E99" w:rsidP="008F3E99"/>
    <w:p w14:paraId="247261C4" w14:textId="77777777" w:rsidR="008F3E99" w:rsidRPr="00070623" w:rsidRDefault="008F3E99" w:rsidP="008F3E99"/>
    <w:p w14:paraId="08E83C8A" w14:textId="01B28552" w:rsidR="00C22ACC" w:rsidRDefault="008F3E99">
      <w:pPr>
        <w:pStyle w:val="11"/>
        <w:tabs>
          <w:tab w:val="left" w:pos="960"/>
          <w:tab w:val="right" w:leader="dot" w:pos="9060"/>
        </w:tabs>
        <w:rPr>
          <w:rFonts w:eastAsiaTheme="minorEastAsia" w:cstheme="minorBidi"/>
          <w:b w:val="0"/>
          <w:noProof/>
          <w:sz w:val="21"/>
          <w:szCs w:val="22"/>
        </w:rPr>
      </w:pPr>
      <w:r w:rsidRPr="00070623">
        <w:rPr>
          <w:rFonts w:ascii="Times New Roman" w:hAnsi="Times New Roman"/>
        </w:rPr>
        <w:fldChar w:fldCharType="begin"/>
      </w:r>
      <w:r w:rsidRPr="00070623">
        <w:rPr>
          <w:rFonts w:ascii="Times New Roman" w:hAnsi="Times New Roman"/>
        </w:rPr>
        <w:instrText xml:space="preserve"> TOC \o "1-3" \h \z \u </w:instrText>
      </w:r>
      <w:r w:rsidRPr="00070623">
        <w:rPr>
          <w:rFonts w:ascii="Times New Roman" w:hAnsi="Times New Roman"/>
        </w:rPr>
        <w:fldChar w:fldCharType="separate"/>
      </w:r>
      <w:hyperlink w:anchor="_Toc440316254" w:history="1">
        <w:r w:rsidR="00C22ACC" w:rsidRPr="00DE0406">
          <w:rPr>
            <w:rStyle w:val="a6"/>
            <w:noProof/>
          </w:rPr>
          <w:t>第一章</w:t>
        </w:r>
        <w:r w:rsidR="00C22ACC">
          <w:rPr>
            <w:rFonts w:eastAsiaTheme="minorEastAsia" w:cstheme="minorBidi"/>
            <w:b w:val="0"/>
            <w:noProof/>
            <w:sz w:val="21"/>
            <w:szCs w:val="22"/>
          </w:rPr>
          <w:tab/>
        </w:r>
        <w:r w:rsidR="00C22ACC" w:rsidRPr="00DE0406">
          <w:rPr>
            <w:rStyle w:val="a6"/>
            <w:noProof/>
          </w:rPr>
          <w:t>绪论</w:t>
        </w:r>
        <w:r w:rsidR="00C22ACC">
          <w:rPr>
            <w:noProof/>
            <w:webHidden/>
          </w:rPr>
          <w:tab/>
        </w:r>
        <w:r w:rsidR="00C22ACC">
          <w:rPr>
            <w:noProof/>
            <w:webHidden/>
          </w:rPr>
          <w:fldChar w:fldCharType="begin"/>
        </w:r>
        <w:r w:rsidR="00C22ACC">
          <w:rPr>
            <w:noProof/>
            <w:webHidden/>
          </w:rPr>
          <w:instrText xml:space="preserve"> PAGEREF _Toc440316254 \h </w:instrText>
        </w:r>
        <w:r w:rsidR="00C22ACC">
          <w:rPr>
            <w:noProof/>
            <w:webHidden/>
          </w:rPr>
        </w:r>
        <w:r w:rsidR="00C22ACC">
          <w:rPr>
            <w:noProof/>
            <w:webHidden/>
          </w:rPr>
          <w:fldChar w:fldCharType="separate"/>
        </w:r>
        <w:r w:rsidR="00C22ACC">
          <w:rPr>
            <w:noProof/>
            <w:webHidden/>
          </w:rPr>
          <w:t>7</w:t>
        </w:r>
        <w:r w:rsidR="00C22ACC">
          <w:rPr>
            <w:noProof/>
            <w:webHidden/>
          </w:rPr>
          <w:fldChar w:fldCharType="end"/>
        </w:r>
      </w:hyperlink>
    </w:p>
    <w:p w14:paraId="5067248B" w14:textId="4FE21CCD" w:rsidR="00C22ACC" w:rsidRDefault="00C22ACC">
      <w:pPr>
        <w:pStyle w:val="22"/>
        <w:tabs>
          <w:tab w:val="left" w:pos="960"/>
          <w:tab w:val="right" w:leader="dot" w:pos="9060"/>
        </w:tabs>
        <w:rPr>
          <w:rFonts w:eastAsiaTheme="minorEastAsia" w:cstheme="minorBidi"/>
          <w:b w:val="0"/>
          <w:noProof/>
          <w:sz w:val="21"/>
        </w:rPr>
      </w:pPr>
      <w:hyperlink w:anchor="_Toc440316255" w:history="1">
        <w:r w:rsidRPr="00DE0406">
          <w:rPr>
            <w:rStyle w:val="a6"/>
            <w:rFonts w:ascii="Times New Roman" w:hAnsi="Times New Roman"/>
            <w:noProof/>
          </w:rPr>
          <w:t>1.1</w:t>
        </w:r>
        <w:r>
          <w:rPr>
            <w:rFonts w:eastAsiaTheme="minorEastAsia" w:cstheme="minorBidi"/>
            <w:b w:val="0"/>
            <w:noProof/>
            <w:sz w:val="21"/>
          </w:rPr>
          <w:tab/>
        </w:r>
        <w:r w:rsidRPr="00DE0406">
          <w:rPr>
            <w:rStyle w:val="a6"/>
            <w:rFonts w:ascii="Times New Roman" w:hAnsi="Times New Roman"/>
            <w:noProof/>
          </w:rPr>
          <w:t>研究背景与意义</w:t>
        </w:r>
        <w:r>
          <w:rPr>
            <w:noProof/>
            <w:webHidden/>
          </w:rPr>
          <w:tab/>
        </w:r>
        <w:r>
          <w:rPr>
            <w:noProof/>
            <w:webHidden/>
          </w:rPr>
          <w:fldChar w:fldCharType="begin"/>
        </w:r>
        <w:r>
          <w:rPr>
            <w:noProof/>
            <w:webHidden/>
          </w:rPr>
          <w:instrText xml:space="preserve"> PAGEREF _Toc440316255 \h </w:instrText>
        </w:r>
        <w:r>
          <w:rPr>
            <w:noProof/>
            <w:webHidden/>
          </w:rPr>
        </w:r>
        <w:r>
          <w:rPr>
            <w:noProof/>
            <w:webHidden/>
          </w:rPr>
          <w:fldChar w:fldCharType="separate"/>
        </w:r>
        <w:r>
          <w:rPr>
            <w:noProof/>
            <w:webHidden/>
          </w:rPr>
          <w:t>7</w:t>
        </w:r>
        <w:r>
          <w:rPr>
            <w:noProof/>
            <w:webHidden/>
          </w:rPr>
          <w:fldChar w:fldCharType="end"/>
        </w:r>
      </w:hyperlink>
    </w:p>
    <w:p w14:paraId="1FF1BAFF" w14:textId="48B0EC03" w:rsidR="00C22ACC" w:rsidRDefault="00C22ACC">
      <w:pPr>
        <w:pStyle w:val="22"/>
        <w:tabs>
          <w:tab w:val="left" w:pos="960"/>
          <w:tab w:val="right" w:leader="dot" w:pos="9060"/>
        </w:tabs>
        <w:rPr>
          <w:rFonts w:eastAsiaTheme="minorEastAsia" w:cstheme="minorBidi"/>
          <w:b w:val="0"/>
          <w:noProof/>
          <w:sz w:val="21"/>
        </w:rPr>
      </w:pPr>
      <w:hyperlink w:anchor="_Toc440316256" w:history="1">
        <w:r w:rsidRPr="00DE0406">
          <w:rPr>
            <w:rStyle w:val="a6"/>
            <w:rFonts w:ascii="Times New Roman" w:hAnsi="Times New Roman"/>
            <w:noProof/>
          </w:rPr>
          <w:t>1.2</w:t>
        </w:r>
        <w:r>
          <w:rPr>
            <w:rFonts w:eastAsiaTheme="minorEastAsia" w:cstheme="minorBidi"/>
            <w:b w:val="0"/>
            <w:noProof/>
            <w:sz w:val="21"/>
          </w:rPr>
          <w:tab/>
        </w:r>
        <w:r w:rsidRPr="00DE0406">
          <w:rPr>
            <w:rStyle w:val="a6"/>
            <w:rFonts w:ascii="Times New Roman" w:hAnsi="Times New Roman"/>
            <w:noProof/>
          </w:rPr>
          <w:t>研究内容与目标</w:t>
        </w:r>
        <w:r>
          <w:rPr>
            <w:noProof/>
            <w:webHidden/>
          </w:rPr>
          <w:tab/>
        </w:r>
        <w:r>
          <w:rPr>
            <w:noProof/>
            <w:webHidden/>
          </w:rPr>
          <w:fldChar w:fldCharType="begin"/>
        </w:r>
        <w:r>
          <w:rPr>
            <w:noProof/>
            <w:webHidden/>
          </w:rPr>
          <w:instrText xml:space="preserve"> PAGEREF _Toc440316256 \h </w:instrText>
        </w:r>
        <w:r>
          <w:rPr>
            <w:noProof/>
            <w:webHidden/>
          </w:rPr>
        </w:r>
        <w:r>
          <w:rPr>
            <w:noProof/>
            <w:webHidden/>
          </w:rPr>
          <w:fldChar w:fldCharType="separate"/>
        </w:r>
        <w:r>
          <w:rPr>
            <w:noProof/>
            <w:webHidden/>
          </w:rPr>
          <w:t>7</w:t>
        </w:r>
        <w:r>
          <w:rPr>
            <w:noProof/>
            <w:webHidden/>
          </w:rPr>
          <w:fldChar w:fldCharType="end"/>
        </w:r>
      </w:hyperlink>
    </w:p>
    <w:p w14:paraId="179F7B97" w14:textId="4F251DEF" w:rsidR="00C22ACC" w:rsidRDefault="00C22ACC">
      <w:pPr>
        <w:pStyle w:val="22"/>
        <w:tabs>
          <w:tab w:val="left" w:pos="960"/>
          <w:tab w:val="right" w:leader="dot" w:pos="9060"/>
        </w:tabs>
        <w:rPr>
          <w:rFonts w:eastAsiaTheme="minorEastAsia" w:cstheme="minorBidi"/>
          <w:b w:val="0"/>
          <w:noProof/>
          <w:sz w:val="21"/>
        </w:rPr>
      </w:pPr>
      <w:hyperlink w:anchor="_Toc440316257" w:history="1">
        <w:r w:rsidRPr="00DE0406">
          <w:rPr>
            <w:rStyle w:val="a6"/>
            <w:rFonts w:ascii="Times New Roman" w:hAnsi="Times New Roman"/>
            <w:noProof/>
          </w:rPr>
          <w:t>1.3</w:t>
        </w:r>
        <w:r>
          <w:rPr>
            <w:rFonts w:eastAsiaTheme="minorEastAsia" w:cstheme="minorBidi"/>
            <w:b w:val="0"/>
            <w:noProof/>
            <w:sz w:val="21"/>
          </w:rPr>
          <w:tab/>
        </w:r>
        <w:r w:rsidRPr="00DE0406">
          <w:rPr>
            <w:rStyle w:val="a6"/>
            <w:rFonts w:ascii="Times New Roman" w:hAnsi="Times New Roman"/>
            <w:noProof/>
          </w:rPr>
          <w:t>论文结构</w:t>
        </w:r>
        <w:r>
          <w:rPr>
            <w:noProof/>
            <w:webHidden/>
          </w:rPr>
          <w:tab/>
        </w:r>
        <w:r>
          <w:rPr>
            <w:noProof/>
            <w:webHidden/>
          </w:rPr>
          <w:fldChar w:fldCharType="begin"/>
        </w:r>
        <w:r>
          <w:rPr>
            <w:noProof/>
            <w:webHidden/>
          </w:rPr>
          <w:instrText xml:space="preserve"> PAGEREF _Toc440316257 \h </w:instrText>
        </w:r>
        <w:r>
          <w:rPr>
            <w:noProof/>
            <w:webHidden/>
          </w:rPr>
        </w:r>
        <w:r>
          <w:rPr>
            <w:noProof/>
            <w:webHidden/>
          </w:rPr>
          <w:fldChar w:fldCharType="separate"/>
        </w:r>
        <w:r>
          <w:rPr>
            <w:noProof/>
            <w:webHidden/>
          </w:rPr>
          <w:t>8</w:t>
        </w:r>
        <w:r>
          <w:rPr>
            <w:noProof/>
            <w:webHidden/>
          </w:rPr>
          <w:fldChar w:fldCharType="end"/>
        </w:r>
      </w:hyperlink>
    </w:p>
    <w:p w14:paraId="5C55171C" w14:textId="7B77E224" w:rsidR="00C22ACC" w:rsidRDefault="00C22ACC">
      <w:pPr>
        <w:pStyle w:val="11"/>
        <w:tabs>
          <w:tab w:val="left" w:pos="960"/>
          <w:tab w:val="right" w:leader="dot" w:pos="9060"/>
        </w:tabs>
        <w:rPr>
          <w:rFonts w:eastAsiaTheme="minorEastAsia" w:cstheme="minorBidi"/>
          <w:b w:val="0"/>
          <w:noProof/>
          <w:sz w:val="21"/>
          <w:szCs w:val="22"/>
        </w:rPr>
      </w:pPr>
      <w:hyperlink w:anchor="_Toc440316258" w:history="1">
        <w:r w:rsidRPr="00DE0406">
          <w:rPr>
            <w:rStyle w:val="a6"/>
            <w:noProof/>
          </w:rPr>
          <w:t>第二章</w:t>
        </w:r>
        <w:r>
          <w:rPr>
            <w:rFonts w:eastAsiaTheme="minorEastAsia" w:cstheme="minorBidi"/>
            <w:b w:val="0"/>
            <w:noProof/>
            <w:sz w:val="21"/>
            <w:szCs w:val="22"/>
          </w:rPr>
          <w:tab/>
        </w:r>
        <w:r w:rsidRPr="00DE0406">
          <w:rPr>
            <w:rStyle w:val="a6"/>
            <w:noProof/>
          </w:rPr>
          <w:t>相关技术介绍</w:t>
        </w:r>
        <w:r>
          <w:rPr>
            <w:noProof/>
            <w:webHidden/>
          </w:rPr>
          <w:tab/>
        </w:r>
        <w:r>
          <w:rPr>
            <w:noProof/>
            <w:webHidden/>
          </w:rPr>
          <w:fldChar w:fldCharType="begin"/>
        </w:r>
        <w:r>
          <w:rPr>
            <w:noProof/>
            <w:webHidden/>
          </w:rPr>
          <w:instrText xml:space="preserve"> PAGEREF _Toc440316258 \h </w:instrText>
        </w:r>
        <w:r>
          <w:rPr>
            <w:noProof/>
            <w:webHidden/>
          </w:rPr>
        </w:r>
        <w:r>
          <w:rPr>
            <w:noProof/>
            <w:webHidden/>
          </w:rPr>
          <w:fldChar w:fldCharType="separate"/>
        </w:r>
        <w:r>
          <w:rPr>
            <w:noProof/>
            <w:webHidden/>
          </w:rPr>
          <w:t>9</w:t>
        </w:r>
        <w:r>
          <w:rPr>
            <w:noProof/>
            <w:webHidden/>
          </w:rPr>
          <w:fldChar w:fldCharType="end"/>
        </w:r>
      </w:hyperlink>
    </w:p>
    <w:p w14:paraId="47648369" w14:textId="62FB0100" w:rsidR="00C22ACC" w:rsidRDefault="00C22ACC">
      <w:pPr>
        <w:pStyle w:val="22"/>
        <w:tabs>
          <w:tab w:val="left" w:pos="960"/>
          <w:tab w:val="right" w:leader="dot" w:pos="9060"/>
        </w:tabs>
        <w:rPr>
          <w:rFonts w:eastAsiaTheme="minorEastAsia" w:cstheme="minorBidi"/>
          <w:b w:val="0"/>
          <w:noProof/>
          <w:sz w:val="21"/>
        </w:rPr>
      </w:pPr>
      <w:hyperlink w:anchor="_Toc440316263" w:history="1">
        <w:r w:rsidRPr="00DE0406">
          <w:rPr>
            <w:rStyle w:val="a6"/>
            <w:rFonts w:ascii="Times New Roman" w:hAnsi="Times New Roman"/>
            <w:noProof/>
          </w:rPr>
          <w:t>2.1</w:t>
        </w:r>
        <w:r>
          <w:rPr>
            <w:rFonts w:eastAsiaTheme="minorEastAsia" w:cstheme="minorBidi"/>
            <w:b w:val="0"/>
            <w:noProof/>
            <w:sz w:val="21"/>
          </w:rPr>
          <w:tab/>
        </w:r>
        <w:r w:rsidRPr="00DE0406">
          <w:rPr>
            <w:rStyle w:val="a6"/>
            <w:rFonts w:ascii="Times New Roman" w:hAnsi="Times New Roman"/>
            <w:noProof/>
          </w:rPr>
          <w:t>参与式感知</w:t>
        </w:r>
        <w:r>
          <w:rPr>
            <w:noProof/>
            <w:webHidden/>
          </w:rPr>
          <w:tab/>
        </w:r>
        <w:r>
          <w:rPr>
            <w:noProof/>
            <w:webHidden/>
          </w:rPr>
          <w:fldChar w:fldCharType="begin"/>
        </w:r>
        <w:r>
          <w:rPr>
            <w:noProof/>
            <w:webHidden/>
          </w:rPr>
          <w:instrText xml:space="preserve"> PAGEREF _Toc440316263 \h </w:instrText>
        </w:r>
        <w:r>
          <w:rPr>
            <w:noProof/>
            <w:webHidden/>
          </w:rPr>
        </w:r>
        <w:r>
          <w:rPr>
            <w:noProof/>
            <w:webHidden/>
          </w:rPr>
          <w:fldChar w:fldCharType="separate"/>
        </w:r>
        <w:r>
          <w:rPr>
            <w:noProof/>
            <w:webHidden/>
          </w:rPr>
          <w:t>9</w:t>
        </w:r>
        <w:r>
          <w:rPr>
            <w:noProof/>
            <w:webHidden/>
          </w:rPr>
          <w:fldChar w:fldCharType="end"/>
        </w:r>
      </w:hyperlink>
    </w:p>
    <w:p w14:paraId="76121EBF" w14:textId="5E153BFC" w:rsidR="00C22ACC" w:rsidRDefault="00C22ACC">
      <w:pPr>
        <w:pStyle w:val="22"/>
        <w:tabs>
          <w:tab w:val="left" w:pos="960"/>
          <w:tab w:val="right" w:leader="dot" w:pos="9060"/>
        </w:tabs>
        <w:rPr>
          <w:rFonts w:eastAsiaTheme="minorEastAsia" w:cstheme="minorBidi"/>
          <w:b w:val="0"/>
          <w:noProof/>
          <w:sz w:val="21"/>
        </w:rPr>
      </w:pPr>
      <w:hyperlink w:anchor="_Toc440316270" w:history="1">
        <w:r w:rsidRPr="00DE0406">
          <w:rPr>
            <w:rStyle w:val="a6"/>
            <w:rFonts w:ascii="Times New Roman" w:hAnsi="Times New Roman"/>
            <w:noProof/>
          </w:rPr>
          <w:t>2.2</w:t>
        </w:r>
        <w:r>
          <w:rPr>
            <w:rFonts w:eastAsiaTheme="minorEastAsia" w:cstheme="minorBidi"/>
            <w:b w:val="0"/>
            <w:noProof/>
            <w:sz w:val="21"/>
          </w:rPr>
          <w:tab/>
        </w:r>
        <w:r w:rsidRPr="00DE0406">
          <w:rPr>
            <w:rStyle w:val="a6"/>
            <w:rFonts w:ascii="Times New Roman" w:hAnsi="Times New Roman"/>
            <w:noProof/>
          </w:rPr>
          <w:t>平台开发环境和技术路线</w:t>
        </w:r>
        <w:r>
          <w:rPr>
            <w:noProof/>
            <w:webHidden/>
          </w:rPr>
          <w:tab/>
        </w:r>
        <w:r>
          <w:rPr>
            <w:noProof/>
            <w:webHidden/>
          </w:rPr>
          <w:fldChar w:fldCharType="begin"/>
        </w:r>
        <w:r>
          <w:rPr>
            <w:noProof/>
            <w:webHidden/>
          </w:rPr>
          <w:instrText xml:space="preserve"> PAGEREF _Toc440316270 \h </w:instrText>
        </w:r>
        <w:r>
          <w:rPr>
            <w:noProof/>
            <w:webHidden/>
          </w:rPr>
        </w:r>
        <w:r>
          <w:rPr>
            <w:noProof/>
            <w:webHidden/>
          </w:rPr>
          <w:fldChar w:fldCharType="separate"/>
        </w:r>
        <w:r>
          <w:rPr>
            <w:noProof/>
            <w:webHidden/>
          </w:rPr>
          <w:t>10</w:t>
        </w:r>
        <w:r>
          <w:rPr>
            <w:noProof/>
            <w:webHidden/>
          </w:rPr>
          <w:fldChar w:fldCharType="end"/>
        </w:r>
      </w:hyperlink>
    </w:p>
    <w:p w14:paraId="303269CB" w14:textId="11A561FA" w:rsidR="00C22ACC" w:rsidRDefault="00C22ACC">
      <w:pPr>
        <w:pStyle w:val="31"/>
        <w:tabs>
          <w:tab w:val="left" w:pos="1200"/>
          <w:tab w:val="right" w:leader="dot" w:pos="9060"/>
        </w:tabs>
        <w:rPr>
          <w:rFonts w:eastAsiaTheme="minorEastAsia" w:cstheme="minorBidi"/>
          <w:noProof/>
          <w:sz w:val="21"/>
        </w:rPr>
      </w:pPr>
      <w:hyperlink w:anchor="_Toc440316271" w:history="1">
        <w:r w:rsidRPr="00DE0406">
          <w:rPr>
            <w:rStyle w:val="a6"/>
            <w:noProof/>
            <w:lang w:val="x-none" w:eastAsia="x-none"/>
            <w14:scene3d>
              <w14:camera w14:prst="orthographicFront"/>
              <w14:lightRig w14:rig="threePt" w14:dir="t">
                <w14:rot w14:lat="0" w14:lon="0" w14:rev="0"/>
              </w14:lightRig>
            </w14:scene3d>
          </w:rPr>
          <w:t>2.1.1</w:t>
        </w:r>
        <w:r>
          <w:rPr>
            <w:rFonts w:eastAsiaTheme="minorEastAsia" w:cstheme="minorBidi"/>
            <w:noProof/>
            <w:sz w:val="21"/>
          </w:rPr>
          <w:tab/>
        </w:r>
        <w:r w:rsidRPr="00DE0406">
          <w:rPr>
            <w:rStyle w:val="a6"/>
            <w:noProof/>
          </w:rPr>
          <w:t>HTTP&amp;HTTPs</w:t>
        </w:r>
        <w:r w:rsidRPr="00DE0406">
          <w:rPr>
            <w:rStyle w:val="a6"/>
            <w:noProof/>
          </w:rPr>
          <w:t>协议</w:t>
        </w:r>
        <w:r>
          <w:rPr>
            <w:noProof/>
            <w:webHidden/>
          </w:rPr>
          <w:tab/>
        </w:r>
        <w:r>
          <w:rPr>
            <w:noProof/>
            <w:webHidden/>
          </w:rPr>
          <w:fldChar w:fldCharType="begin"/>
        </w:r>
        <w:r>
          <w:rPr>
            <w:noProof/>
            <w:webHidden/>
          </w:rPr>
          <w:instrText xml:space="preserve"> PAGEREF _Toc440316271 \h </w:instrText>
        </w:r>
        <w:r>
          <w:rPr>
            <w:noProof/>
            <w:webHidden/>
          </w:rPr>
        </w:r>
        <w:r>
          <w:rPr>
            <w:noProof/>
            <w:webHidden/>
          </w:rPr>
          <w:fldChar w:fldCharType="separate"/>
        </w:r>
        <w:r>
          <w:rPr>
            <w:noProof/>
            <w:webHidden/>
          </w:rPr>
          <w:t>10</w:t>
        </w:r>
        <w:r>
          <w:rPr>
            <w:noProof/>
            <w:webHidden/>
          </w:rPr>
          <w:fldChar w:fldCharType="end"/>
        </w:r>
      </w:hyperlink>
    </w:p>
    <w:p w14:paraId="19115383" w14:textId="7D1AEEB4" w:rsidR="00C22ACC" w:rsidRDefault="00C22ACC">
      <w:pPr>
        <w:pStyle w:val="31"/>
        <w:tabs>
          <w:tab w:val="left" w:pos="1200"/>
          <w:tab w:val="right" w:leader="dot" w:pos="9060"/>
        </w:tabs>
        <w:rPr>
          <w:rFonts w:eastAsiaTheme="minorEastAsia" w:cstheme="minorBidi"/>
          <w:noProof/>
          <w:sz w:val="21"/>
        </w:rPr>
      </w:pPr>
      <w:hyperlink w:anchor="_Toc440316272" w:history="1">
        <w:r w:rsidRPr="00DE0406">
          <w:rPr>
            <w:rStyle w:val="a6"/>
            <w:noProof/>
            <w:lang w:val="x-none" w:eastAsia="x-none"/>
            <w14:scene3d>
              <w14:camera w14:prst="orthographicFront"/>
              <w14:lightRig w14:rig="threePt" w14:dir="t">
                <w14:rot w14:lat="0" w14:lon="0" w14:rev="0"/>
              </w14:lightRig>
            </w14:scene3d>
          </w:rPr>
          <w:t>2.1.2</w:t>
        </w:r>
        <w:r>
          <w:rPr>
            <w:rFonts w:eastAsiaTheme="minorEastAsia" w:cstheme="minorBidi"/>
            <w:noProof/>
            <w:sz w:val="21"/>
          </w:rPr>
          <w:tab/>
        </w:r>
        <w:r w:rsidRPr="00DE0406">
          <w:rPr>
            <w:rStyle w:val="a6"/>
            <w:noProof/>
          </w:rPr>
          <w:t>JSON</w:t>
        </w:r>
        <w:r w:rsidRPr="00DE0406">
          <w:rPr>
            <w:rStyle w:val="a6"/>
            <w:noProof/>
          </w:rPr>
          <w:t>格式介绍</w:t>
        </w:r>
        <w:r>
          <w:rPr>
            <w:noProof/>
            <w:webHidden/>
          </w:rPr>
          <w:tab/>
        </w:r>
        <w:r>
          <w:rPr>
            <w:noProof/>
            <w:webHidden/>
          </w:rPr>
          <w:fldChar w:fldCharType="begin"/>
        </w:r>
        <w:r>
          <w:rPr>
            <w:noProof/>
            <w:webHidden/>
          </w:rPr>
          <w:instrText xml:space="preserve"> PAGEREF _Toc440316272 \h </w:instrText>
        </w:r>
        <w:r>
          <w:rPr>
            <w:noProof/>
            <w:webHidden/>
          </w:rPr>
        </w:r>
        <w:r>
          <w:rPr>
            <w:noProof/>
            <w:webHidden/>
          </w:rPr>
          <w:fldChar w:fldCharType="separate"/>
        </w:r>
        <w:r>
          <w:rPr>
            <w:noProof/>
            <w:webHidden/>
          </w:rPr>
          <w:t>12</w:t>
        </w:r>
        <w:r>
          <w:rPr>
            <w:noProof/>
            <w:webHidden/>
          </w:rPr>
          <w:fldChar w:fldCharType="end"/>
        </w:r>
      </w:hyperlink>
    </w:p>
    <w:p w14:paraId="48BD75FF" w14:textId="5060C5D3" w:rsidR="00C22ACC" w:rsidRDefault="00C22ACC">
      <w:pPr>
        <w:pStyle w:val="31"/>
        <w:tabs>
          <w:tab w:val="left" w:pos="1200"/>
          <w:tab w:val="right" w:leader="dot" w:pos="9060"/>
        </w:tabs>
        <w:rPr>
          <w:rFonts w:eastAsiaTheme="minorEastAsia" w:cstheme="minorBidi"/>
          <w:noProof/>
          <w:sz w:val="21"/>
        </w:rPr>
      </w:pPr>
      <w:hyperlink w:anchor="_Toc440316273" w:history="1">
        <w:r w:rsidRPr="00DE0406">
          <w:rPr>
            <w:rStyle w:val="a6"/>
            <w:noProof/>
            <w:lang w:val="x-none" w:eastAsia="x-none"/>
            <w14:scene3d>
              <w14:camera w14:prst="orthographicFront"/>
              <w14:lightRig w14:rig="threePt" w14:dir="t">
                <w14:rot w14:lat="0" w14:lon="0" w14:rev="0"/>
              </w14:lightRig>
            </w14:scene3d>
          </w:rPr>
          <w:t>2.1.3</w:t>
        </w:r>
        <w:r>
          <w:rPr>
            <w:rFonts w:eastAsiaTheme="minorEastAsia" w:cstheme="minorBidi"/>
            <w:noProof/>
            <w:sz w:val="21"/>
          </w:rPr>
          <w:tab/>
        </w:r>
        <w:r w:rsidRPr="00DE0406">
          <w:rPr>
            <w:rStyle w:val="a6"/>
            <w:noProof/>
          </w:rPr>
          <w:t xml:space="preserve">Spring </w:t>
        </w:r>
        <w:r w:rsidRPr="00DE0406">
          <w:rPr>
            <w:rStyle w:val="a6"/>
            <w:noProof/>
          </w:rPr>
          <w:t>框架与</w:t>
        </w:r>
        <w:r w:rsidRPr="00DE0406">
          <w:rPr>
            <w:rStyle w:val="a6"/>
            <w:noProof/>
          </w:rPr>
          <w:t>Spring MVC</w:t>
        </w:r>
        <w:r>
          <w:rPr>
            <w:noProof/>
            <w:webHidden/>
          </w:rPr>
          <w:tab/>
        </w:r>
        <w:r>
          <w:rPr>
            <w:noProof/>
            <w:webHidden/>
          </w:rPr>
          <w:fldChar w:fldCharType="begin"/>
        </w:r>
        <w:r>
          <w:rPr>
            <w:noProof/>
            <w:webHidden/>
          </w:rPr>
          <w:instrText xml:space="preserve"> PAGEREF _Toc440316273 \h </w:instrText>
        </w:r>
        <w:r>
          <w:rPr>
            <w:noProof/>
            <w:webHidden/>
          </w:rPr>
        </w:r>
        <w:r>
          <w:rPr>
            <w:noProof/>
            <w:webHidden/>
          </w:rPr>
          <w:fldChar w:fldCharType="separate"/>
        </w:r>
        <w:r>
          <w:rPr>
            <w:noProof/>
            <w:webHidden/>
          </w:rPr>
          <w:t>13</w:t>
        </w:r>
        <w:r>
          <w:rPr>
            <w:noProof/>
            <w:webHidden/>
          </w:rPr>
          <w:fldChar w:fldCharType="end"/>
        </w:r>
      </w:hyperlink>
    </w:p>
    <w:p w14:paraId="27649453" w14:textId="140B8FB6" w:rsidR="00C22ACC" w:rsidRDefault="00C22ACC">
      <w:pPr>
        <w:pStyle w:val="31"/>
        <w:tabs>
          <w:tab w:val="left" w:pos="1200"/>
          <w:tab w:val="right" w:leader="dot" w:pos="9060"/>
        </w:tabs>
        <w:rPr>
          <w:rFonts w:eastAsiaTheme="minorEastAsia" w:cstheme="minorBidi"/>
          <w:noProof/>
          <w:sz w:val="21"/>
        </w:rPr>
      </w:pPr>
      <w:hyperlink w:anchor="_Toc440316274" w:history="1">
        <w:r w:rsidRPr="00DE0406">
          <w:rPr>
            <w:rStyle w:val="a6"/>
            <w:noProof/>
            <w:lang w:val="x-none" w:eastAsia="x-none"/>
            <w14:scene3d>
              <w14:camera w14:prst="orthographicFront"/>
              <w14:lightRig w14:rig="threePt" w14:dir="t">
                <w14:rot w14:lat="0" w14:lon="0" w14:rev="0"/>
              </w14:lightRig>
            </w14:scene3d>
          </w:rPr>
          <w:t>2.1.4</w:t>
        </w:r>
        <w:r>
          <w:rPr>
            <w:rFonts w:eastAsiaTheme="minorEastAsia" w:cstheme="minorBidi"/>
            <w:noProof/>
            <w:sz w:val="21"/>
          </w:rPr>
          <w:tab/>
        </w:r>
        <w:r w:rsidRPr="00DE0406">
          <w:rPr>
            <w:rStyle w:val="a6"/>
            <w:noProof/>
          </w:rPr>
          <w:t>Tomcat</w:t>
        </w:r>
        <w:r w:rsidRPr="00DE0406">
          <w:rPr>
            <w:rStyle w:val="a6"/>
            <w:noProof/>
          </w:rPr>
          <w:t>服务器</w:t>
        </w:r>
        <w:r>
          <w:rPr>
            <w:noProof/>
            <w:webHidden/>
          </w:rPr>
          <w:tab/>
        </w:r>
        <w:r>
          <w:rPr>
            <w:noProof/>
            <w:webHidden/>
          </w:rPr>
          <w:fldChar w:fldCharType="begin"/>
        </w:r>
        <w:r>
          <w:rPr>
            <w:noProof/>
            <w:webHidden/>
          </w:rPr>
          <w:instrText xml:space="preserve"> PAGEREF _Toc440316274 \h </w:instrText>
        </w:r>
        <w:r>
          <w:rPr>
            <w:noProof/>
            <w:webHidden/>
          </w:rPr>
        </w:r>
        <w:r>
          <w:rPr>
            <w:noProof/>
            <w:webHidden/>
          </w:rPr>
          <w:fldChar w:fldCharType="separate"/>
        </w:r>
        <w:r>
          <w:rPr>
            <w:noProof/>
            <w:webHidden/>
          </w:rPr>
          <w:t>16</w:t>
        </w:r>
        <w:r>
          <w:rPr>
            <w:noProof/>
            <w:webHidden/>
          </w:rPr>
          <w:fldChar w:fldCharType="end"/>
        </w:r>
      </w:hyperlink>
    </w:p>
    <w:p w14:paraId="589B0214" w14:textId="625E9BCA" w:rsidR="00C22ACC" w:rsidRDefault="00C22ACC">
      <w:pPr>
        <w:pStyle w:val="31"/>
        <w:tabs>
          <w:tab w:val="left" w:pos="1200"/>
          <w:tab w:val="right" w:leader="dot" w:pos="9060"/>
        </w:tabs>
        <w:rPr>
          <w:rFonts w:eastAsiaTheme="minorEastAsia" w:cstheme="minorBidi"/>
          <w:noProof/>
          <w:sz w:val="21"/>
        </w:rPr>
      </w:pPr>
      <w:hyperlink w:anchor="_Toc440316275" w:history="1">
        <w:r w:rsidRPr="00DE0406">
          <w:rPr>
            <w:rStyle w:val="a6"/>
            <w:noProof/>
            <w:lang w:val="x-none" w:eastAsia="x-none"/>
            <w14:scene3d>
              <w14:camera w14:prst="orthographicFront"/>
              <w14:lightRig w14:rig="threePt" w14:dir="t">
                <w14:rot w14:lat="0" w14:lon="0" w14:rev="0"/>
              </w14:lightRig>
            </w14:scene3d>
          </w:rPr>
          <w:t>2.1.5</w:t>
        </w:r>
        <w:r>
          <w:rPr>
            <w:rFonts w:eastAsiaTheme="minorEastAsia" w:cstheme="minorBidi"/>
            <w:noProof/>
            <w:sz w:val="21"/>
          </w:rPr>
          <w:tab/>
        </w:r>
        <w:r w:rsidRPr="00DE0406">
          <w:rPr>
            <w:rStyle w:val="a6"/>
            <w:noProof/>
          </w:rPr>
          <w:t>REST</w:t>
        </w:r>
        <w:r>
          <w:rPr>
            <w:noProof/>
            <w:webHidden/>
          </w:rPr>
          <w:tab/>
        </w:r>
        <w:r>
          <w:rPr>
            <w:noProof/>
            <w:webHidden/>
          </w:rPr>
          <w:fldChar w:fldCharType="begin"/>
        </w:r>
        <w:r>
          <w:rPr>
            <w:noProof/>
            <w:webHidden/>
          </w:rPr>
          <w:instrText xml:space="preserve"> PAGEREF _Toc440316275 \h </w:instrText>
        </w:r>
        <w:r>
          <w:rPr>
            <w:noProof/>
            <w:webHidden/>
          </w:rPr>
        </w:r>
        <w:r>
          <w:rPr>
            <w:noProof/>
            <w:webHidden/>
          </w:rPr>
          <w:fldChar w:fldCharType="separate"/>
        </w:r>
        <w:r>
          <w:rPr>
            <w:noProof/>
            <w:webHidden/>
          </w:rPr>
          <w:t>17</w:t>
        </w:r>
        <w:r>
          <w:rPr>
            <w:noProof/>
            <w:webHidden/>
          </w:rPr>
          <w:fldChar w:fldCharType="end"/>
        </w:r>
      </w:hyperlink>
    </w:p>
    <w:p w14:paraId="4DAB8F82" w14:textId="7F858FBA" w:rsidR="00C22ACC" w:rsidRDefault="00C22ACC">
      <w:pPr>
        <w:pStyle w:val="31"/>
        <w:tabs>
          <w:tab w:val="left" w:pos="1200"/>
          <w:tab w:val="right" w:leader="dot" w:pos="9060"/>
        </w:tabs>
        <w:rPr>
          <w:rFonts w:eastAsiaTheme="minorEastAsia" w:cstheme="minorBidi"/>
          <w:noProof/>
          <w:sz w:val="21"/>
        </w:rPr>
      </w:pPr>
      <w:hyperlink w:anchor="_Toc440316276" w:history="1">
        <w:r w:rsidRPr="00DE0406">
          <w:rPr>
            <w:rStyle w:val="a6"/>
            <w:noProof/>
            <w:lang w:val="x-none" w:eastAsia="x-none"/>
            <w14:scene3d>
              <w14:camera w14:prst="orthographicFront"/>
              <w14:lightRig w14:rig="threePt" w14:dir="t">
                <w14:rot w14:lat="0" w14:lon="0" w14:rev="0"/>
              </w14:lightRig>
            </w14:scene3d>
          </w:rPr>
          <w:t>2.1.6</w:t>
        </w:r>
        <w:r>
          <w:rPr>
            <w:rFonts w:eastAsiaTheme="minorEastAsia" w:cstheme="minorBidi"/>
            <w:noProof/>
            <w:sz w:val="21"/>
          </w:rPr>
          <w:tab/>
        </w:r>
        <w:r w:rsidRPr="00DE0406">
          <w:rPr>
            <w:rStyle w:val="a6"/>
            <w:noProof/>
          </w:rPr>
          <w:t>iOS</w:t>
        </w:r>
        <w:r w:rsidRPr="00DE0406">
          <w:rPr>
            <w:rStyle w:val="a6"/>
            <w:noProof/>
          </w:rPr>
          <w:t>平台推送消息</w:t>
        </w:r>
        <w:r>
          <w:rPr>
            <w:noProof/>
            <w:webHidden/>
          </w:rPr>
          <w:tab/>
        </w:r>
        <w:r>
          <w:rPr>
            <w:noProof/>
            <w:webHidden/>
          </w:rPr>
          <w:fldChar w:fldCharType="begin"/>
        </w:r>
        <w:r>
          <w:rPr>
            <w:noProof/>
            <w:webHidden/>
          </w:rPr>
          <w:instrText xml:space="preserve"> PAGEREF _Toc440316276 \h </w:instrText>
        </w:r>
        <w:r>
          <w:rPr>
            <w:noProof/>
            <w:webHidden/>
          </w:rPr>
        </w:r>
        <w:r>
          <w:rPr>
            <w:noProof/>
            <w:webHidden/>
          </w:rPr>
          <w:fldChar w:fldCharType="separate"/>
        </w:r>
        <w:r>
          <w:rPr>
            <w:noProof/>
            <w:webHidden/>
          </w:rPr>
          <w:t>17</w:t>
        </w:r>
        <w:r>
          <w:rPr>
            <w:noProof/>
            <w:webHidden/>
          </w:rPr>
          <w:fldChar w:fldCharType="end"/>
        </w:r>
      </w:hyperlink>
    </w:p>
    <w:p w14:paraId="49AD4AB0" w14:textId="0FED4A38" w:rsidR="00C22ACC" w:rsidRDefault="00C22ACC">
      <w:pPr>
        <w:pStyle w:val="11"/>
        <w:tabs>
          <w:tab w:val="left" w:pos="960"/>
          <w:tab w:val="right" w:leader="dot" w:pos="9060"/>
        </w:tabs>
        <w:rPr>
          <w:rFonts w:eastAsiaTheme="minorEastAsia" w:cstheme="minorBidi"/>
          <w:b w:val="0"/>
          <w:noProof/>
          <w:sz w:val="21"/>
          <w:szCs w:val="22"/>
        </w:rPr>
      </w:pPr>
      <w:hyperlink w:anchor="_Toc440316277" w:history="1">
        <w:r w:rsidRPr="00DE0406">
          <w:rPr>
            <w:rStyle w:val="a6"/>
            <w:noProof/>
          </w:rPr>
          <w:t>第三章</w:t>
        </w:r>
        <w:r>
          <w:rPr>
            <w:rFonts w:eastAsiaTheme="minorEastAsia" w:cstheme="minorBidi"/>
            <w:b w:val="0"/>
            <w:noProof/>
            <w:sz w:val="21"/>
            <w:szCs w:val="22"/>
          </w:rPr>
          <w:tab/>
        </w:r>
        <w:r w:rsidRPr="00DE0406">
          <w:rPr>
            <w:rStyle w:val="a6"/>
            <w:noProof/>
          </w:rPr>
          <w:t>激励机制的研究</w:t>
        </w:r>
        <w:r>
          <w:rPr>
            <w:noProof/>
            <w:webHidden/>
          </w:rPr>
          <w:tab/>
        </w:r>
        <w:r>
          <w:rPr>
            <w:noProof/>
            <w:webHidden/>
          </w:rPr>
          <w:fldChar w:fldCharType="begin"/>
        </w:r>
        <w:r>
          <w:rPr>
            <w:noProof/>
            <w:webHidden/>
          </w:rPr>
          <w:instrText xml:space="preserve"> PAGEREF _Toc440316277 \h </w:instrText>
        </w:r>
        <w:r>
          <w:rPr>
            <w:noProof/>
            <w:webHidden/>
          </w:rPr>
        </w:r>
        <w:r>
          <w:rPr>
            <w:noProof/>
            <w:webHidden/>
          </w:rPr>
          <w:fldChar w:fldCharType="separate"/>
        </w:r>
        <w:r>
          <w:rPr>
            <w:noProof/>
            <w:webHidden/>
          </w:rPr>
          <w:t>19</w:t>
        </w:r>
        <w:r>
          <w:rPr>
            <w:noProof/>
            <w:webHidden/>
          </w:rPr>
          <w:fldChar w:fldCharType="end"/>
        </w:r>
      </w:hyperlink>
    </w:p>
    <w:p w14:paraId="18172153" w14:textId="6ED7EF19" w:rsidR="00C22ACC" w:rsidRDefault="00C22ACC">
      <w:pPr>
        <w:pStyle w:val="22"/>
        <w:tabs>
          <w:tab w:val="left" w:pos="960"/>
          <w:tab w:val="right" w:leader="dot" w:pos="9060"/>
        </w:tabs>
        <w:rPr>
          <w:rFonts w:eastAsiaTheme="minorEastAsia" w:cstheme="minorBidi"/>
          <w:b w:val="0"/>
          <w:noProof/>
          <w:sz w:val="21"/>
        </w:rPr>
      </w:pPr>
      <w:hyperlink w:anchor="_Toc440316278"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3.1</w:t>
        </w:r>
        <w:r>
          <w:rPr>
            <w:rFonts w:eastAsiaTheme="minorEastAsia" w:cstheme="minorBidi"/>
            <w:b w:val="0"/>
            <w:noProof/>
            <w:sz w:val="21"/>
          </w:rPr>
          <w:tab/>
        </w:r>
        <w:r w:rsidRPr="00DE0406">
          <w:rPr>
            <w:rStyle w:val="a6"/>
            <w:rFonts w:ascii="Times New Roman" w:hAnsi="Times New Roman"/>
            <w:noProof/>
          </w:rPr>
          <w:t>激励机制研究综述</w:t>
        </w:r>
        <w:r>
          <w:rPr>
            <w:noProof/>
            <w:webHidden/>
          </w:rPr>
          <w:tab/>
        </w:r>
        <w:r>
          <w:rPr>
            <w:noProof/>
            <w:webHidden/>
          </w:rPr>
          <w:fldChar w:fldCharType="begin"/>
        </w:r>
        <w:r>
          <w:rPr>
            <w:noProof/>
            <w:webHidden/>
          </w:rPr>
          <w:instrText xml:space="preserve"> PAGEREF _Toc440316278 \h </w:instrText>
        </w:r>
        <w:r>
          <w:rPr>
            <w:noProof/>
            <w:webHidden/>
          </w:rPr>
        </w:r>
        <w:r>
          <w:rPr>
            <w:noProof/>
            <w:webHidden/>
          </w:rPr>
          <w:fldChar w:fldCharType="separate"/>
        </w:r>
        <w:r>
          <w:rPr>
            <w:noProof/>
            <w:webHidden/>
          </w:rPr>
          <w:t>19</w:t>
        </w:r>
        <w:r>
          <w:rPr>
            <w:noProof/>
            <w:webHidden/>
          </w:rPr>
          <w:fldChar w:fldCharType="end"/>
        </w:r>
      </w:hyperlink>
    </w:p>
    <w:p w14:paraId="4A662965" w14:textId="5BDF9781" w:rsidR="00C22ACC" w:rsidRDefault="00C22ACC">
      <w:pPr>
        <w:pStyle w:val="22"/>
        <w:tabs>
          <w:tab w:val="left" w:pos="960"/>
          <w:tab w:val="right" w:leader="dot" w:pos="9060"/>
        </w:tabs>
        <w:rPr>
          <w:rFonts w:eastAsiaTheme="minorEastAsia" w:cstheme="minorBidi"/>
          <w:b w:val="0"/>
          <w:noProof/>
          <w:sz w:val="21"/>
        </w:rPr>
      </w:pPr>
      <w:hyperlink w:anchor="_Toc440316279"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3.2</w:t>
        </w:r>
        <w:r>
          <w:rPr>
            <w:rFonts w:eastAsiaTheme="minorEastAsia" w:cstheme="minorBidi"/>
            <w:b w:val="0"/>
            <w:noProof/>
            <w:sz w:val="21"/>
          </w:rPr>
          <w:tab/>
        </w:r>
        <w:r w:rsidRPr="00DE0406">
          <w:rPr>
            <w:rStyle w:val="a6"/>
            <w:rFonts w:ascii="Times New Roman" w:hAnsi="Times New Roman"/>
            <w:noProof/>
          </w:rPr>
          <w:t>重要的激励机制分析</w:t>
        </w:r>
        <w:r>
          <w:rPr>
            <w:noProof/>
            <w:webHidden/>
          </w:rPr>
          <w:tab/>
        </w:r>
        <w:r>
          <w:rPr>
            <w:noProof/>
            <w:webHidden/>
          </w:rPr>
          <w:fldChar w:fldCharType="begin"/>
        </w:r>
        <w:r>
          <w:rPr>
            <w:noProof/>
            <w:webHidden/>
          </w:rPr>
          <w:instrText xml:space="preserve"> PAGEREF _Toc440316279 \h </w:instrText>
        </w:r>
        <w:r>
          <w:rPr>
            <w:noProof/>
            <w:webHidden/>
          </w:rPr>
        </w:r>
        <w:r>
          <w:rPr>
            <w:noProof/>
            <w:webHidden/>
          </w:rPr>
          <w:fldChar w:fldCharType="separate"/>
        </w:r>
        <w:r>
          <w:rPr>
            <w:noProof/>
            <w:webHidden/>
          </w:rPr>
          <w:t>19</w:t>
        </w:r>
        <w:r>
          <w:rPr>
            <w:noProof/>
            <w:webHidden/>
          </w:rPr>
          <w:fldChar w:fldCharType="end"/>
        </w:r>
      </w:hyperlink>
    </w:p>
    <w:p w14:paraId="4C4EE307" w14:textId="0006877C" w:rsidR="00C22ACC" w:rsidRDefault="00C22ACC">
      <w:pPr>
        <w:pStyle w:val="31"/>
        <w:tabs>
          <w:tab w:val="left" w:pos="1200"/>
          <w:tab w:val="right" w:leader="dot" w:pos="9060"/>
        </w:tabs>
        <w:rPr>
          <w:rFonts w:eastAsiaTheme="minorEastAsia" w:cstheme="minorBidi"/>
          <w:noProof/>
          <w:sz w:val="21"/>
        </w:rPr>
      </w:pPr>
      <w:hyperlink w:anchor="_Toc440316280" w:history="1">
        <w:r w:rsidRPr="00DE0406">
          <w:rPr>
            <w:rStyle w:val="a6"/>
            <w:noProof/>
            <w:lang w:val="x-none" w:eastAsia="x-none"/>
            <w14:scene3d>
              <w14:camera w14:prst="orthographicFront"/>
              <w14:lightRig w14:rig="threePt" w14:dir="t">
                <w14:rot w14:lat="0" w14:lon="0" w14:rev="0"/>
              </w14:lightRig>
            </w14:scene3d>
          </w:rPr>
          <w:t>3.2.1</w:t>
        </w:r>
        <w:r>
          <w:rPr>
            <w:rFonts w:eastAsiaTheme="minorEastAsia" w:cstheme="minorBidi"/>
            <w:noProof/>
            <w:sz w:val="21"/>
          </w:rPr>
          <w:tab/>
        </w:r>
        <w:r w:rsidRPr="00DE0406">
          <w:rPr>
            <w:rStyle w:val="a6"/>
            <w:noProof/>
          </w:rPr>
          <w:t>设计原则</w:t>
        </w:r>
        <w:r>
          <w:rPr>
            <w:noProof/>
            <w:webHidden/>
          </w:rPr>
          <w:tab/>
        </w:r>
        <w:r>
          <w:rPr>
            <w:noProof/>
            <w:webHidden/>
          </w:rPr>
          <w:fldChar w:fldCharType="begin"/>
        </w:r>
        <w:r>
          <w:rPr>
            <w:noProof/>
            <w:webHidden/>
          </w:rPr>
          <w:instrText xml:space="preserve"> PAGEREF _Toc440316280 \h </w:instrText>
        </w:r>
        <w:r>
          <w:rPr>
            <w:noProof/>
            <w:webHidden/>
          </w:rPr>
        </w:r>
        <w:r>
          <w:rPr>
            <w:noProof/>
            <w:webHidden/>
          </w:rPr>
          <w:fldChar w:fldCharType="separate"/>
        </w:r>
        <w:r>
          <w:rPr>
            <w:noProof/>
            <w:webHidden/>
          </w:rPr>
          <w:t>19</w:t>
        </w:r>
        <w:r>
          <w:rPr>
            <w:noProof/>
            <w:webHidden/>
          </w:rPr>
          <w:fldChar w:fldCharType="end"/>
        </w:r>
      </w:hyperlink>
    </w:p>
    <w:p w14:paraId="09686D7F" w14:textId="7DBD7A49" w:rsidR="00C22ACC" w:rsidRDefault="00C22ACC">
      <w:pPr>
        <w:pStyle w:val="31"/>
        <w:tabs>
          <w:tab w:val="left" w:pos="1200"/>
          <w:tab w:val="right" w:leader="dot" w:pos="9060"/>
        </w:tabs>
        <w:rPr>
          <w:rFonts w:eastAsiaTheme="minorEastAsia" w:cstheme="minorBidi"/>
          <w:noProof/>
          <w:sz w:val="21"/>
        </w:rPr>
      </w:pPr>
      <w:hyperlink w:anchor="_Toc440316281" w:history="1">
        <w:r w:rsidRPr="00DE0406">
          <w:rPr>
            <w:rStyle w:val="a6"/>
            <w:noProof/>
            <w:lang w:val="x-none" w:eastAsia="x-none"/>
            <w14:scene3d>
              <w14:camera w14:prst="orthographicFront"/>
              <w14:lightRig w14:rig="threePt" w14:dir="t">
                <w14:rot w14:lat="0" w14:lon="0" w14:rev="0"/>
              </w14:lightRig>
            </w14:scene3d>
          </w:rPr>
          <w:t>3.2.2</w:t>
        </w:r>
        <w:r>
          <w:rPr>
            <w:rFonts w:eastAsiaTheme="minorEastAsia" w:cstheme="minorBidi"/>
            <w:noProof/>
            <w:sz w:val="21"/>
          </w:rPr>
          <w:tab/>
        </w:r>
        <w:r w:rsidRPr="00DE0406">
          <w:rPr>
            <w:rStyle w:val="a6"/>
            <w:noProof/>
          </w:rPr>
          <w:t>分类方式</w:t>
        </w:r>
        <w:r>
          <w:rPr>
            <w:noProof/>
            <w:webHidden/>
          </w:rPr>
          <w:tab/>
        </w:r>
        <w:r>
          <w:rPr>
            <w:noProof/>
            <w:webHidden/>
          </w:rPr>
          <w:fldChar w:fldCharType="begin"/>
        </w:r>
        <w:r>
          <w:rPr>
            <w:noProof/>
            <w:webHidden/>
          </w:rPr>
          <w:instrText xml:space="preserve"> PAGEREF _Toc440316281 \h </w:instrText>
        </w:r>
        <w:r>
          <w:rPr>
            <w:noProof/>
            <w:webHidden/>
          </w:rPr>
        </w:r>
        <w:r>
          <w:rPr>
            <w:noProof/>
            <w:webHidden/>
          </w:rPr>
          <w:fldChar w:fldCharType="separate"/>
        </w:r>
        <w:r>
          <w:rPr>
            <w:noProof/>
            <w:webHidden/>
          </w:rPr>
          <w:t>21</w:t>
        </w:r>
        <w:r>
          <w:rPr>
            <w:noProof/>
            <w:webHidden/>
          </w:rPr>
          <w:fldChar w:fldCharType="end"/>
        </w:r>
      </w:hyperlink>
    </w:p>
    <w:p w14:paraId="063D4E79" w14:textId="6E4DCAFF" w:rsidR="00C22ACC" w:rsidRDefault="00C22ACC">
      <w:pPr>
        <w:pStyle w:val="31"/>
        <w:tabs>
          <w:tab w:val="left" w:pos="1200"/>
          <w:tab w:val="right" w:leader="dot" w:pos="9060"/>
        </w:tabs>
        <w:rPr>
          <w:rFonts w:eastAsiaTheme="minorEastAsia" w:cstheme="minorBidi"/>
          <w:noProof/>
          <w:sz w:val="21"/>
        </w:rPr>
      </w:pPr>
      <w:hyperlink w:anchor="_Toc440316282" w:history="1">
        <w:r w:rsidRPr="00DE0406">
          <w:rPr>
            <w:rStyle w:val="a6"/>
            <w:noProof/>
            <w:lang w:val="x-none" w:eastAsia="x-none"/>
            <w14:scene3d>
              <w14:camera w14:prst="orthographicFront"/>
              <w14:lightRig w14:rig="threePt" w14:dir="t">
                <w14:rot w14:lat="0" w14:lon="0" w14:rev="0"/>
              </w14:lightRig>
            </w14:scene3d>
          </w:rPr>
          <w:t>3.2.3</w:t>
        </w:r>
        <w:r>
          <w:rPr>
            <w:rFonts w:eastAsiaTheme="minorEastAsia" w:cstheme="minorBidi"/>
            <w:noProof/>
            <w:sz w:val="21"/>
          </w:rPr>
          <w:tab/>
        </w:r>
        <w:r w:rsidRPr="00DE0406">
          <w:rPr>
            <w:rStyle w:val="a6"/>
            <w:noProof/>
          </w:rPr>
          <w:t>总结</w:t>
        </w:r>
        <w:r>
          <w:rPr>
            <w:noProof/>
            <w:webHidden/>
          </w:rPr>
          <w:tab/>
        </w:r>
        <w:r>
          <w:rPr>
            <w:noProof/>
            <w:webHidden/>
          </w:rPr>
          <w:fldChar w:fldCharType="begin"/>
        </w:r>
        <w:r>
          <w:rPr>
            <w:noProof/>
            <w:webHidden/>
          </w:rPr>
          <w:instrText xml:space="preserve"> PAGEREF _Toc440316282 \h </w:instrText>
        </w:r>
        <w:r>
          <w:rPr>
            <w:noProof/>
            <w:webHidden/>
          </w:rPr>
        </w:r>
        <w:r>
          <w:rPr>
            <w:noProof/>
            <w:webHidden/>
          </w:rPr>
          <w:fldChar w:fldCharType="separate"/>
        </w:r>
        <w:r>
          <w:rPr>
            <w:noProof/>
            <w:webHidden/>
          </w:rPr>
          <w:t>26</w:t>
        </w:r>
        <w:r>
          <w:rPr>
            <w:noProof/>
            <w:webHidden/>
          </w:rPr>
          <w:fldChar w:fldCharType="end"/>
        </w:r>
      </w:hyperlink>
    </w:p>
    <w:p w14:paraId="78F8274F" w14:textId="41624B67" w:rsidR="00C22ACC" w:rsidRDefault="00C22ACC">
      <w:pPr>
        <w:pStyle w:val="22"/>
        <w:tabs>
          <w:tab w:val="left" w:pos="960"/>
          <w:tab w:val="right" w:leader="dot" w:pos="9060"/>
        </w:tabs>
        <w:rPr>
          <w:rFonts w:eastAsiaTheme="minorEastAsia" w:cstheme="minorBidi"/>
          <w:b w:val="0"/>
          <w:noProof/>
          <w:sz w:val="21"/>
        </w:rPr>
      </w:pPr>
      <w:hyperlink w:anchor="_Toc440316283"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3.3</w:t>
        </w:r>
        <w:r>
          <w:rPr>
            <w:rFonts w:eastAsiaTheme="minorEastAsia" w:cstheme="minorBidi"/>
            <w:b w:val="0"/>
            <w:noProof/>
            <w:sz w:val="21"/>
          </w:rPr>
          <w:tab/>
        </w:r>
        <w:r w:rsidRPr="00DE0406">
          <w:rPr>
            <w:rStyle w:val="a6"/>
            <w:rFonts w:ascii="Times New Roman" w:hAnsi="Times New Roman"/>
            <w:noProof/>
          </w:rPr>
          <w:t>动态分配预算的激励机制设计</w:t>
        </w:r>
        <w:r>
          <w:rPr>
            <w:noProof/>
            <w:webHidden/>
          </w:rPr>
          <w:tab/>
        </w:r>
        <w:r>
          <w:rPr>
            <w:noProof/>
            <w:webHidden/>
          </w:rPr>
          <w:fldChar w:fldCharType="begin"/>
        </w:r>
        <w:r>
          <w:rPr>
            <w:noProof/>
            <w:webHidden/>
          </w:rPr>
          <w:instrText xml:space="preserve"> PAGEREF _Toc440316283 \h </w:instrText>
        </w:r>
        <w:r>
          <w:rPr>
            <w:noProof/>
            <w:webHidden/>
          </w:rPr>
        </w:r>
        <w:r>
          <w:rPr>
            <w:noProof/>
            <w:webHidden/>
          </w:rPr>
          <w:fldChar w:fldCharType="separate"/>
        </w:r>
        <w:r>
          <w:rPr>
            <w:noProof/>
            <w:webHidden/>
          </w:rPr>
          <w:t>26</w:t>
        </w:r>
        <w:r>
          <w:rPr>
            <w:noProof/>
            <w:webHidden/>
          </w:rPr>
          <w:fldChar w:fldCharType="end"/>
        </w:r>
      </w:hyperlink>
    </w:p>
    <w:p w14:paraId="6308FA1B" w14:textId="7DFF5A5E" w:rsidR="00C22ACC" w:rsidRDefault="00C22ACC">
      <w:pPr>
        <w:pStyle w:val="31"/>
        <w:tabs>
          <w:tab w:val="left" w:pos="1200"/>
          <w:tab w:val="right" w:leader="dot" w:pos="9060"/>
        </w:tabs>
        <w:rPr>
          <w:rFonts w:eastAsiaTheme="minorEastAsia" w:cstheme="minorBidi"/>
          <w:noProof/>
          <w:sz w:val="21"/>
        </w:rPr>
      </w:pPr>
      <w:hyperlink w:anchor="_Toc440316284" w:history="1">
        <w:r w:rsidRPr="00DE0406">
          <w:rPr>
            <w:rStyle w:val="a6"/>
            <w:noProof/>
            <w:lang w:val="x-none" w:eastAsia="x-none"/>
            <w14:scene3d>
              <w14:camera w14:prst="orthographicFront"/>
              <w14:lightRig w14:rig="threePt" w14:dir="t">
                <w14:rot w14:lat="0" w14:lon="0" w14:rev="0"/>
              </w14:lightRig>
            </w14:scene3d>
          </w:rPr>
          <w:t>3.3.1</w:t>
        </w:r>
        <w:r>
          <w:rPr>
            <w:rFonts w:eastAsiaTheme="minorEastAsia" w:cstheme="minorBidi"/>
            <w:noProof/>
            <w:sz w:val="21"/>
          </w:rPr>
          <w:tab/>
        </w:r>
        <w:r w:rsidRPr="00DE0406">
          <w:rPr>
            <w:rStyle w:val="a6"/>
            <w:noProof/>
          </w:rPr>
          <w:t>总预算的分配</w:t>
        </w:r>
        <w:r>
          <w:rPr>
            <w:noProof/>
            <w:webHidden/>
          </w:rPr>
          <w:tab/>
        </w:r>
        <w:r>
          <w:rPr>
            <w:noProof/>
            <w:webHidden/>
          </w:rPr>
          <w:fldChar w:fldCharType="begin"/>
        </w:r>
        <w:r>
          <w:rPr>
            <w:noProof/>
            <w:webHidden/>
          </w:rPr>
          <w:instrText xml:space="preserve"> PAGEREF _Toc440316284 \h </w:instrText>
        </w:r>
        <w:r>
          <w:rPr>
            <w:noProof/>
            <w:webHidden/>
          </w:rPr>
        </w:r>
        <w:r>
          <w:rPr>
            <w:noProof/>
            <w:webHidden/>
          </w:rPr>
          <w:fldChar w:fldCharType="separate"/>
        </w:r>
        <w:r>
          <w:rPr>
            <w:noProof/>
            <w:webHidden/>
          </w:rPr>
          <w:t>27</w:t>
        </w:r>
        <w:r>
          <w:rPr>
            <w:noProof/>
            <w:webHidden/>
          </w:rPr>
          <w:fldChar w:fldCharType="end"/>
        </w:r>
      </w:hyperlink>
    </w:p>
    <w:p w14:paraId="6A6FDA1D" w14:textId="4E33DB4B" w:rsidR="00C22ACC" w:rsidRDefault="00C22ACC">
      <w:pPr>
        <w:pStyle w:val="31"/>
        <w:tabs>
          <w:tab w:val="left" w:pos="1200"/>
          <w:tab w:val="right" w:leader="dot" w:pos="9060"/>
        </w:tabs>
        <w:rPr>
          <w:rFonts w:eastAsiaTheme="minorEastAsia" w:cstheme="minorBidi"/>
          <w:noProof/>
          <w:sz w:val="21"/>
        </w:rPr>
      </w:pPr>
      <w:hyperlink w:anchor="_Toc440316285" w:history="1">
        <w:r w:rsidRPr="00DE0406">
          <w:rPr>
            <w:rStyle w:val="a6"/>
            <w:noProof/>
            <w:lang w:val="x-none" w:eastAsia="x-none"/>
            <w14:scene3d>
              <w14:camera w14:prst="orthographicFront"/>
              <w14:lightRig w14:rig="threePt" w14:dir="t">
                <w14:rot w14:lat="0" w14:lon="0" w14:rev="0"/>
              </w14:lightRig>
            </w14:scene3d>
          </w:rPr>
          <w:t>3.3.2</w:t>
        </w:r>
        <w:r>
          <w:rPr>
            <w:rFonts w:eastAsiaTheme="minorEastAsia" w:cstheme="minorBidi"/>
            <w:noProof/>
            <w:sz w:val="21"/>
          </w:rPr>
          <w:tab/>
        </w:r>
        <w:r w:rsidRPr="00DE0406">
          <w:rPr>
            <w:rStyle w:val="a6"/>
            <w:noProof/>
          </w:rPr>
          <w:t>每轮任务执行时子预算的分配</w:t>
        </w:r>
        <w:r>
          <w:rPr>
            <w:noProof/>
            <w:webHidden/>
          </w:rPr>
          <w:tab/>
        </w:r>
        <w:r>
          <w:rPr>
            <w:noProof/>
            <w:webHidden/>
          </w:rPr>
          <w:fldChar w:fldCharType="begin"/>
        </w:r>
        <w:r>
          <w:rPr>
            <w:noProof/>
            <w:webHidden/>
          </w:rPr>
          <w:instrText xml:space="preserve"> PAGEREF _Toc440316285 \h </w:instrText>
        </w:r>
        <w:r>
          <w:rPr>
            <w:noProof/>
            <w:webHidden/>
          </w:rPr>
        </w:r>
        <w:r>
          <w:rPr>
            <w:noProof/>
            <w:webHidden/>
          </w:rPr>
          <w:fldChar w:fldCharType="separate"/>
        </w:r>
        <w:r>
          <w:rPr>
            <w:noProof/>
            <w:webHidden/>
          </w:rPr>
          <w:t>29</w:t>
        </w:r>
        <w:r>
          <w:rPr>
            <w:noProof/>
            <w:webHidden/>
          </w:rPr>
          <w:fldChar w:fldCharType="end"/>
        </w:r>
      </w:hyperlink>
    </w:p>
    <w:p w14:paraId="600F717C" w14:textId="4CE1FE39" w:rsidR="00C22ACC" w:rsidRDefault="00C22ACC">
      <w:pPr>
        <w:pStyle w:val="22"/>
        <w:tabs>
          <w:tab w:val="left" w:pos="960"/>
          <w:tab w:val="right" w:leader="dot" w:pos="9060"/>
        </w:tabs>
        <w:rPr>
          <w:rFonts w:eastAsiaTheme="minorEastAsia" w:cstheme="minorBidi"/>
          <w:b w:val="0"/>
          <w:noProof/>
          <w:sz w:val="21"/>
        </w:rPr>
      </w:pPr>
      <w:hyperlink w:anchor="_Toc440316286"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3.4</w:t>
        </w:r>
        <w:r>
          <w:rPr>
            <w:rFonts w:eastAsiaTheme="minorEastAsia" w:cstheme="minorBidi"/>
            <w:b w:val="0"/>
            <w:noProof/>
            <w:sz w:val="21"/>
          </w:rPr>
          <w:tab/>
        </w:r>
        <w:r w:rsidRPr="00DE0406">
          <w:rPr>
            <w:rStyle w:val="a6"/>
            <w:rFonts w:ascii="Times New Roman" w:hAnsi="Times New Roman"/>
            <w:noProof/>
          </w:rPr>
          <w:t>激励机制效果仿真</w:t>
        </w:r>
        <w:r>
          <w:rPr>
            <w:noProof/>
            <w:webHidden/>
          </w:rPr>
          <w:tab/>
        </w:r>
        <w:r>
          <w:rPr>
            <w:noProof/>
            <w:webHidden/>
          </w:rPr>
          <w:fldChar w:fldCharType="begin"/>
        </w:r>
        <w:r>
          <w:rPr>
            <w:noProof/>
            <w:webHidden/>
          </w:rPr>
          <w:instrText xml:space="preserve"> PAGEREF _Toc440316286 \h </w:instrText>
        </w:r>
        <w:r>
          <w:rPr>
            <w:noProof/>
            <w:webHidden/>
          </w:rPr>
        </w:r>
        <w:r>
          <w:rPr>
            <w:noProof/>
            <w:webHidden/>
          </w:rPr>
          <w:fldChar w:fldCharType="separate"/>
        </w:r>
        <w:r>
          <w:rPr>
            <w:noProof/>
            <w:webHidden/>
          </w:rPr>
          <w:t>30</w:t>
        </w:r>
        <w:r>
          <w:rPr>
            <w:noProof/>
            <w:webHidden/>
          </w:rPr>
          <w:fldChar w:fldCharType="end"/>
        </w:r>
      </w:hyperlink>
    </w:p>
    <w:p w14:paraId="4B8191EA" w14:textId="191F1796" w:rsidR="00C22ACC" w:rsidRDefault="00C22ACC">
      <w:pPr>
        <w:pStyle w:val="31"/>
        <w:tabs>
          <w:tab w:val="left" w:pos="1200"/>
          <w:tab w:val="right" w:leader="dot" w:pos="9060"/>
        </w:tabs>
        <w:rPr>
          <w:rFonts w:eastAsiaTheme="minorEastAsia" w:cstheme="minorBidi"/>
          <w:noProof/>
          <w:sz w:val="21"/>
        </w:rPr>
      </w:pPr>
      <w:hyperlink w:anchor="_Toc440316287" w:history="1">
        <w:r w:rsidRPr="00DE0406">
          <w:rPr>
            <w:rStyle w:val="a6"/>
            <w:noProof/>
            <w:lang w:val="x-none" w:eastAsia="x-none"/>
            <w14:scene3d>
              <w14:camera w14:prst="orthographicFront"/>
              <w14:lightRig w14:rig="threePt" w14:dir="t">
                <w14:rot w14:lat="0" w14:lon="0" w14:rev="0"/>
              </w14:lightRig>
            </w14:scene3d>
          </w:rPr>
          <w:t>3.4.1</w:t>
        </w:r>
        <w:r>
          <w:rPr>
            <w:rFonts w:eastAsiaTheme="minorEastAsia" w:cstheme="minorBidi"/>
            <w:noProof/>
            <w:sz w:val="21"/>
          </w:rPr>
          <w:tab/>
        </w:r>
        <w:r w:rsidRPr="00DE0406">
          <w:rPr>
            <w:rStyle w:val="a6"/>
            <w:noProof/>
          </w:rPr>
          <w:t>仿真场景建模</w:t>
        </w:r>
        <w:r>
          <w:rPr>
            <w:noProof/>
            <w:webHidden/>
          </w:rPr>
          <w:tab/>
        </w:r>
        <w:r>
          <w:rPr>
            <w:noProof/>
            <w:webHidden/>
          </w:rPr>
          <w:fldChar w:fldCharType="begin"/>
        </w:r>
        <w:r>
          <w:rPr>
            <w:noProof/>
            <w:webHidden/>
          </w:rPr>
          <w:instrText xml:space="preserve"> PAGEREF _Toc440316287 \h </w:instrText>
        </w:r>
        <w:r>
          <w:rPr>
            <w:noProof/>
            <w:webHidden/>
          </w:rPr>
        </w:r>
        <w:r>
          <w:rPr>
            <w:noProof/>
            <w:webHidden/>
          </w:rPr>
          <w:fldChar w:fldCharType="separate"/>
        </w:r>
        <w:r>
          <w:rPr>
            <w:noProof/>
            <w:webHidden/>
          </w:rPr>
          <w:t>30</w:t>
        </w:r>
        <w:r>
          <w:rPr>
            <w:noProof/>
            <w:webHidden/>
          </w:rPr>
          <w:fldChar w:fldCharType="end"/>
        </w:r>
      </w:hyperlink>
    </w:p>
    <w:p w14:paraId="44C79F1D" w14:textId="2337E92B" w:rsidR="00C22ACC" w:rsidRDefault="00C22ACC">
      <w:pPr>
        <w:pStyle w:val="31"/>
        <w:tabs>
          <w:tab w:val="left" w:pos="1200"/>
          <w:tab w:val="right" w:leader="dot" w:pos="9060"/>
        </w:tabs>
        <w:rPr>
          <w:rFonts w:eastAsiaTheme="minorEastAsia" w:cstheme="minorBidi"/>
          <w:noProof/>
          <w:sz w:val="21"/>
        </w:rPr>
      </w:pPr>
      <w:hyperlink w:anchor="_Toc440316288" w:history="1">
        <w:r w:rsidRPr="00DE0406">
          <w:rPr>
            <w:rStyle w:val="a6"/>
            <w:noProof/>
            <w:lang w:val="x-none" w:eastAsia="x-none"/>
            <w14:scene3d>
              <w14:camera w14:prst="orthographicFront"/>
              <w14:lightRig w14:rig="threePt" w14:dir="t">
                <w14:rot w14:lat="0" w14:lon="0" w14:rev="0"/>
              </w14:lightRig>
            </w14:scene3d>
          </w:rPr>
          <w:t>3.4.2</w:t>
        </w:r>
        <w:r>
          <w:rPr>
            <w:rFonts w:eastAsiaTheme="minorEastAsia" w:cstheme="minorBidi"/>
            <w:noProof/>
            <w:sz w:val="21"/>
          </w:rPr>
          <w:tab/>
        </w:r>
        <w:r w:rsidRPr="00DE0406">
          <w:rPr>
            <w:rStyle w:val="a6"/>
            <w:noProof/>
          </w:rPr>
          <w:t>三种激励机制</w:t>
        </w:r>
        <w:r>
          <w:rPr>
            <w:noProof/>
            <w:webHidden/>
          </w:rPr>
          <w:tab/>
        </w:r>
        <w:r>
          <w:rPr>
            <w:noProof/>
            <w:webHidden/>
          </w:rPr>
          <w:fldChar w:fldCharType="begin"/>
        </w:r>
        <w:r>
          <w:rPr>
            <w:noProof/>
            <w:webHidden/>
          </w:rPr>
          <w:instrText xml:space="preserve"> PAGEREF _Toc440316288 \h </w:instrText>
        </w:r>
        <w:r>
          <w:rPr>
            <w:noProof/>
            <w:webHidden/>
          </w:rPr>
        </w:r>
        <w:r>
          <w:rPr>
            <w:noProof/>
            <w:webHidden/>
          </w:rPr>
          <w:fldChar w:fldCharType="separate"/>
        </w:r>
        <w:r>
          <w:rPr>
            <w:noProof/>
            <w:webHidden/>
          </w:rPr>
          <w:t>31</w:t>
        </w:r>
        <w:r>
          <w:rPr>
            <w:noProof/>
            <w:webHidden/>
          </w:rPr>
          <w:fldChar w:fldCharType="end"/>
        </w:r>
      </w:hyperlink>
    </w:p>
    <w:p w14:paraId="393004F6" w14:textId="75D475C4" w:rsidR="00C22ACC" w:rsidRDefault="00C22ACC">
      <w:pPr>
        <w:pStyle w:val="31"/>
        <w:tabs>
          <w:tab w:val="left" w:pos="1200"/>
          <w:tab w:val="right" w:leader="dot" w:pos="9060"/>
        </w:tabs>
        <w:rPr>
          <w:rFonts w:eastAsiaTheme="minorEastAsia" w:cstheme="minorBidi"/>
          <w:noProof/>
          <w:sz w:val="21"/>
        </w:rPr>
      </w:pPr>
      <w:hyperlink w:anchor="_Toc440316289" w:history="1">
        <w:r w:rsidRPr="00DE0406">
          <w:rPr>
            <w:rStyle w:val="a6"/>
            <w:noProof/>
            <w:lang w:val="x-none" w:eastAsia="x-none"/>
            <w14:scene3d>
              <w14:camera w14:prst="orthographicFront"/>
              <w14:lightRig w14:rig="threePt" w14:dir="t">
                <w14:rot w14:lat="0" w14:lon="0" w14:rev="0"/>
              </w14:lightRig>
            </w14:scene3d>
          </w:rPr>
          <w:t>3.4.3</w:t>
        </w:r>
        <w:r>
          <w:rPr>
            <w:rFonts w:eastAsiaTheme="minorEastAsia" w:cstheme="minorBidi"/>
            <w:noProof/>
            <w:sz w:val="21"/>
          </w:rPr>
          <w:tab/>
        </w:r>
        <w:r w:rsidRPr="00DE0406">
          <w:rPr>
            <w:rStyle w:val="a6"/>
            <w:noProof/>
          </w:rPr>
          <w:t>仿真结果对比</w:t>
        </w:r>
        <w:r>
          <w:rPr>
            <w:noProof/>
            <w:webHidden/>
          </w:rPr>
          <w:tab/>
        </w:r>
        <w:r>
          <w:rPr>
            <w:noProof/>
            <w:webHidden/>
          </w:rPr>
          <w:fldChar w:fldCharType="begin"/>
        </w:r>
        <w:r>
          <w:rPr>
            <w:noProof/>
            <w:webHidden/>
          </w:rPr>
          <w:instrText xml:space="preserve"> PAGEREF _Toc440316289 \h </w:instrText>
        </w:r>
        <w:r>
          <w:rPr>
            <w:noProof/>
            <w:webHidden/>
          </w:rPr>
        </w:r>
        <w:r>
          <w:rPr>
            <w:noProof/>
            <w:webHidden/>
          </w:rPr>
          <w:fldChar w:fldCharType="separate"/>
        </w:r>
        <w:r>
          <w:rPr>
            <w:noProof/>
            <w:webHidden/>
          </w:rPr>
          <w:t>31</w:t>
        </w:r>
        <w:r>
          <w:rPr>
            <w:noProof/>
            <w:webHidden/>
          </w:rPr>
          <w:fldChar w:fldCharType="end"/>
        </w:r>
      </w:hyperlink>
    </w:p>
    <w:p w14:paraId="023B1AA7" w14:textId="5BC2A44E" w:rsidR="00C22ACC" w:rsidRDefault="00C22ACC">
      <w:pPr>
        <w:pStyle w:val="11"/>
        <w:tabs>
          <w:tab w:val="left" w:pos="960"/>
          <w:tab w:val="right" w:leader="dot" w:pos="9060"/>
        </w:tabs>
        <w:rPr>
          <w:rFonts w:eastAsiaTheme="minorEastAsia" w:cstheme="minorBidi"/>
          <w:b w:val="0"/>
          <w:noProof/>
          <w:sz w:val="21"/>
          <w:szCs w:val="22"/>
        </w:rPr>
      </w:pPr>
      <w:hyperlink w:anchor="_Toc440316290" w:history="1">
        <w:r w:rsidRPr="00DE0406">
          <w:rPr>
            <w:rStyle w:val="a6"/>
            <w:noProof/>
          </w:rPr>
          <w:t>第四章</w:t>
        </w:r>
        <w:r>
          <w:rPr>
            <w:rFonts w:eastAsiaTheme="minorEastAsia" w:cstheme="minorBidi"/>
            <w:b w:val="0"/>
            <w:noProof/>
            <w:sz w:val="21"/>
            <w:szCs w:val="22"/>
          </w:rPr>
          <w:tab/>
        </w:r>
        <w:r w:rsidRPr="00DE0406">
          <w:rPr>
            <w:rStyle w:val="a6"/>
            <w:noProof/>
          </w:rPr>
          <w:t>激励机制的设计与实现</w:t>
        </w:r>
        <w:r>
          <w:rPr>
            <w:noProof/>
            <w:webHidden/>
          </w:rPr>
          <w:tab/>
        </w:r>
        <w:r>
          <w:rPr>
            <w:noProof/>
            <w:webHidden/>
          </w:rPr>
          <w:fldChar w:fldCharType="begin"/>
        </w:r>
        <w:r>
          <w:rPr>
            <w:noProof/>
            <w:webHidden/>
          </w:rPr>
          <w:instrText xml:space="preserve"> PAGEREF _Toc440316290 \h </w:instrText>
        </w:r>
        <w:r>
          <w:rPr>
            <w:noProof/>
            <w:webHidden/>
          </w:rPr>
        </w:r>
        <w:r>
          <w:rPr>
            <w:noProof/>
            <w:webHidden/>
          </w:rPr>
          <w:fldChar w:fldCharType="separate"/>
        </w:r>
        <w:r>
          <w:rPr>
            <w:noProof/>
            <w:webHidden/>
          </w:rPr>
          <w:t>33</w:t>
        </w:r>
        <w:r>
          <w:rPr>
            <w:noProof/>
            <w:webHidden/>
          </w:rPr>
          <w:fldChar w:fldCharType="end"/>
        </w:r>
      </w:hyperlink>
    </w:p>
    <w:p w14:paraId="307A1E82" w14:textId="07589349" w:rsidR="00C22ACC" w:rsidRDefault="00C22ACC">
      <w:pPr>
        <w:pStyle w:val="22"/>
        <w:tabs>
          <w:tab w:val="left" w:pos="960"/>
          <w:tab w:val="right" w:leader="dot" w:pos="9060"/>
        </w:tabs>
        <w:rPr>
          <w:rFonts w:eastAsiaTheme="minorEastAsia" w:cstheme="minorBidi"/>
          <w:b w:val="0"/>
          <w:noProof/>
          <w:sz w:val="21"/>
        </w:rPr>
      </w:pPr>
      <w:hyperlink w:anchor="_Toc440316294"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4.1</w:t>
        </w:r>
        <w:r>
          <w:rPr>
            <w:rFonts w:eastAsiaTheme="minorEastAsia" w:cstheme="minorBidi"/>
            <w:b w:val="0"/>
            <w:noProof/>
            <w:sz w:val="21"/>
          </w:rPr>
          <w:tab/>
        </w:r>
        <w:r w:rsidRPr="00DE0406">
          <w:rPr>
            <w:rStyle w:val="a6"/>
            <w:rFonts w:ascii="Times New Roman" w:hAnsi="Times New Roman"/>
            <w:noProof/>
          </w:rPr>
          <w:t>需求分析</w:t>
        </w:r>
        <w:r>
          <w:rPr>
            <w:noProof/>
            <w:webHidden/>
          </w:rPr>
          <w:tab/>
        </w:r>
        <w:r>
          <w:rPr>
            <w:noProof/>
            <w:webHidden/>
          </w:rPr>
          <w:fldChar w:fldCharType="begin"/>
        </w:r>
        <w:r>
          <w:rPr>
            <w:noProof/>
            <w:webHidden/>
          </w:rPr>
          <w:instrText xml:space="preserve"> PAGEREF _Toc440316294 \h </w:instrText>
        </w:r>
        <w:r>
          <w:rPr>
            <w:noProof/>
            <w:webHidden/>
          </w:rPr>
        </w:r>
        <w:r>
          <w:rPr>
            <w:noProof/>
            <w:webHidden/>
          </w:rPr>
          <w:fldChar w:fldCharType="separate"/>
        </w:r>
        <w:r>
          <w:rPr>
            <w:noProof/>
            <w:webHidden/>
          </w:rPr>
          <w:t>33</w:t>
        </w:r>
        <w:r>
          <w:rPr>
            <w:noProof/>
            <w:webHidden/>
          </w:rPr>
          <w:fldChar w:fldCharType="end"/>
        </w:r>
      </w:hyperlink>
    </w:p>
    <w:p w14:paraId="57F130A7" w14:textId="29748DD2" w:rsidR="00C22ACC" w:rsidRDefault="00C22ACC">
      <w:pPr>
        <w:pStyle w:val="31"/>
        <w:tabs>
          <w:tab w:val="left" w:pos="1200"/>
          <w:tab w:val="right" w:leader="dot" w:pos="9060"/>
        </w:tabs>
        <w:rPr>
          <w:rFonts w:eastAsiaTheme="minorEastAsia" w:cstheme="minorBidi"/>
          <w:noProof/>
          <w:sz w:val="21"/>
        </w:rPr>
      </w:pPr>
      <w:hyperlink w:anchor="_Toc440316295" w:history="1">
        <w:r w:rsidRPr="00DE0406">
          <w:rPr>
            <w:rStyle w:val="a6"/>
            <w:noProof/>
            <w:lang w:val="x-none" w:eastAsia="x-none"/>
            <w14:scene3d>
              <w14:camera w14:prst="orthographicFront"/>
              <w14:lightRig w14:rig="threePt" w14:dir="t">
                <w14:rot w14:lat="0" w14:lon="0" w14:rev="0"/>
              </w14:lightRig>
            </w14:scene3d>
          </w:rPr>
          <w:t>4.1.1</w:t>
        </w:r>
        <w:r>
          <w:rPr>
            <w:rFonts w:eastAsiaTheme="minorEastAsia" w:cstheme="minorBidi"/>
            <w:noProof/>
            <w:sz w:val="21"/>
          </w:rPr>
          <w:tab/>
        </w:r>
        <w:r w:rsidRPr="00DE0406">
          <w:rPr>
            <w:rStyle w:val="a6"/>
            <w:noProof/>
          </w:rPr>
          <w:t>系统总体框架介绍</w:t>
        </w:r>
        <w:r>
          <w:rPr>
            <w:noProof/>
            <w:webHidden/>
          </w:rPr>
          <w:tab/>
        </w:r>
        <w:r>
          <w:rPr>
            <w:noProof/>
            <w:webHidden/>
          </w:rPr>
          <w:fldChar w:fldCharType="begin"/>
        </w:r>
        <w:r>
          <w:rPr>
            <w:noProof/>
            <w:webHidden/>
          </w:rPr>
          <w:instrText xml:space="preserve"> PAGEREF _Toc440316295 \h </w:instrText>
        </w:r>
        <w:r>
          <w:rPr>
            <w:noProof/>
            <w:webHidden/>
          </w:rPr>
        </w:r>
        <w:r>
          <w:rPr>
            <w:noProof/>
            <w:webHidden/>
          </w:rPr>
          <w:fldChar w:fldCharType="separate"/>
        </w:r>
        <w:r>
          <w:rPr>
            <w:noProof/>
            <w:webHidden/>
          </w:rPr>
          <w:t>33</w:t>
        </w:r>
        <w:r>
          <w:rPr>
            <w:noProof/>
            <w:webHidden/>
          </w:rPr>
          <w:fldChar w:fldCharType="end"/>
        </w:r>
      </w:hyperlink>
    </w:p>
    <w:p w14:paraId="5AE455D3" w14:textId="33404309" w:rsidR="00C22ACC" w:rsidRDefault="00C22ACC">
      <w:pPr>
        <w:pStyle w:val="31"/>
        <w:tabs>
          <w:tab w:val="left" w:pos="1200"/>
          <w:tab w:val="right" w:leader="dot" w:pos="9060"/>
        </w:tabs>
        <w:rPr>
          <w:rFonts w:eastAsiaTheme="minorEastAsia" w:cstheme="minorBidi"/>
          <w:noProof/>
          <w:sz w:val="21"/>
        </w:rPr>
      </w:pPr>
      <w:hyperlink w:anchor="_Toc440316296" w:history="1">
        <w:r w:rsidRPr="00DE0406">
          <w:rPr>
            <w:rStyle w:val="a6"/>
            <w:noProof/>
            <w:lang w:val="x-none" w:eastAsia="x-none"/>
            <w14:scene3d>
              <w14:camera w14:prst="orthographicFront"/>
              <w14:lightRig w14:rig="threePt" w14:dir="t">
                <w14:rot w14:lat="0" w14:lon="0" w14:rev="0"/>
              </w14:lightRig>
            </w14:scene3d>
          </w:rPr>
          <w:t>4.1.2</w:t>
        </w:r>
        <w:r>
          <w:rPr>
            <w:rFonts w:eastAsiaTheme="minorEastAsia" w:cstheme="minorBidi"/>
            <w:noProof/>
            <w:sz w:val="21"/>
          </w:rPr>
          <w:tab/>
        </w:r>
        <w:r w:rsidRPr="00DE0406">
          <w:rPr>
            <w:rStyle w:val="a6"/>
            <w:noProof/>
          </w:rPr>
          <w:t>功能性需求</w:t>
        </w:r>
        <w:r>
          <w:rPr>
            <w:noProof/>
            <w:webHidden/>
          </w:rPr>
          <w:tab/>
        </w:r>
        <w:r>
          <w:rPr>
            <w:noProof/>
            <w:webHidden/>
          </w:rPr>
          <w:fldChar w:fldCharType="begin"/>
        </w:r>
        <w:r>
          <w:rPr>
            <w:noProof/>
            <w:webHidden/>
          </w:rPr>
          <w:instrText xml:space="preserve"> PAGEREF _Toc440316296 \h </w:instrText>
        </w:r>
        <w:r>
          <w:rPr>
            <w:noProof/>
            <w:webHidden/>
          </w:rPr>
        </w:r>
        <w:r>
          <w:rPr>
            <w:noProof/>
            <w:webHidden/>
          </w:rPr>
          <w:fldChar w:fldCharType="separate"/>
        </w:r>
        <w:r>
          <w:rPr>
            <w:noProof/>
            <w:webHidden/>
          </w:rPr>
          <w:t>34</w:t>
        </w:r>
        <w:r>
          <w:rPr>
            <w:noProof/>
            <w:webHidden/>
          </w:rPr>
          <w:fldChar w:fldCharType="end"/>
        </w:r>
      </w:hyperlink>
    </w:p>
    <w:p w14:paraId="04BD73B8" w14:textId="0AA887EA" w:rsidR="00C22ACC" w:rsidRDefault="00C22ACC">
      <w:pPr>
        <w:pStyle w:val="31"/>
        <w:tabs>
          <w:tab w:val="left" w:pos="1200"/>
          <w:tab w:val="right" w:leader="dot" w:pos="9060"/>
        </w:tabs>
        <w:rPr>
          <w:rFonts w:eastAsiaTheme="minorEastAsia" w:cstheme="minorBidi"/>
          <w:noProof/>
          <w:sz w:val="21"/>
        </w:rPr>
      </w:pPr>
      <w:hyperlink w:anchor="_Toc440316297" w:history="1">
        <w:r w:rsidRPr="00DE0406">
          <w:rPr>
            <w:rStyle w:val="a6"/>
            <w:noProof/>
            <w:lang w:val="x-none" w:eastAsia="x-none"/>
            <w14:scene3d>
              <w14:camera w14:prst="orthographicFront"/>
              <w14:lightRig w14:rig="threePt" w14:dir="t">
                <w14:rot w14:lat="0" w14:lon="0" w14:rev="0"/>
              </w14:lightRig>
            </w14:scene3d>
          </w:rPr>
          <w:t>4.1.3</w:t>
        </w:r>
        <w:r>
          <w:rPr>
            <w:rFonts w:eastAsiaTheme="minorEastAsia" w:cstheme="minorBidi"/>
            <w:noProof/>
            <w:sz w:val="21"/>
          </w:rPr>
          <w:tab/>
        </w:r>
        <w:r w:rsidRPr="00DE0406">
          <w:rPr>
            <w:rStyle w:val="a6"/>
            <w:noProof/>
          </w:rPr>
          <w:t>非功能性需求</w:t>
        </w:r>
        <w:r>
          <w:rPr>
            <w:noProof/>
            <w:webHidden/>
          </w:rPr>
          <w:tab/>
        </w:r>
        <w:r>
          <w:rPr>
            <w:noProof/>
            <w:webHidden/>
          </w:rPr>
          <w:fldChar w:fldCharType="begin"/>
        </w:r>
        <w:r>
          <w:rPr>
            <w:noProof/>
            <w:webHidden/>
          </w:rPr>
          <w:instrText xml:space="preserve"> PAGEREF _Toc440316297 \h </w:instrText>
        </w:r>
        <w:r>
          <w:rPr>
            <w:noProof/>
            <w:webHidden/>
          </w:rPr>
        </w:r>
        <w:r>
          <w:rPr>
            <w:noProof/>
            <w:webHidden/>
          </w:rPr>
          <w:fldChar w:fldCharType="separate"/>
        </w:r>
        <w:r>
          <w:rPr>
            <w:noProof/>
            <w:webHidden/>
          </w:rPr>
          <w:t>39</w:t>
        </w:r>
        <w:r>
          <w:rPr>
            <w:noProof/>
            <w:webHidden/>
          </w:rPr>
          <w:fldChar w:fldCharType="end"/>
        </w:r>
      </w:hyperlink>
    </w:p>
    <w:p w14:paraId="730D1B2E" w14:textId="6FAABED2" w:rsidR="00C22ACC" w:rsidRDefault="00C22ACC">
      <w:pPr>
        <w:pStyle w:val="22"/>
        <w:tabs>
          <w:tab w:val="left" w:pos="960"/>
          <w:tab w:val="right" w:leader="dot" w:pos="9060"/>
        </w:tabs>
        <w:rPr>
          <w:rFonts w:eastAsiaTheme="minorEastAsia" w:cstheme="minorBidi"/>
          <w:b w:val="0"/>
          <w:noProof/>
          <w:sz w:val="21"/>
        </w:rPr>
      </w:pPr>
      <w:hyperlink w:anchor="_Toc440316298"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4.2</w:t>
        </w:r>
        <w:r>
          <w:rPr>
            <w:rFonts w:eastAsiaTheme="minorEastAsia" w:cstheme="minorBidi"/>
            <w:b w:val="0"/>
            <w:noProof/>
            <w:sz w:val="21"/>
          </w:rPr>
          <w:tab/>
        </w:r>
        <w:r w:rsidRPr="00DE0406">
          <w:rPr>
            <w:rStyle w:val="a6"/>
            <w:rFonts w:ascii="Times New Roman" w:hAnsi="Times New Roman"/>
            <w:noProof/>
          </w:rPr>
          <w:t>激励机制的概要设计</w:t>
        </w:r>
        <w:r>
          <w:rPr>
            <w:noProof/>
            <w:webHidden/>
          </w:rPr>
          <w:tab/>
        </w:r>
        <w:r>
          <w:rPr>
            <w:noProof/>
            <w:webHidden/>
          </w:rPr>
          <w:fldChar w:fldCharType="begin"/>
        </w:r>
        <w:r>
          <w:rPr>
            <w:noProof/>
            <w:webHidden/>
          </w:rPr>
          <w:instrText xml:space="preserve"> PAGEREF _Toc440316298 \h </w:instrText>
        </w:r>
        <w:r>
          <w:rPr>
            <w:noProof/>
            <w:webHidden/>
          </w:rPr>
        </w:r>
        <w:r>
          <w:rPr>
            <w:noProof/>
            <w:webHidden/>
          </w:rPr>
          <w:fldChar w:fldCharType="separate"/>
        </w:r>
        <w:r>
          <w:rPr>
            <w:noProof/>
            <w:webHidden/>
          </w:rPr>
          <w:t>40</w:t>
        </w:r>
        <w:r>
          <w:rPr>
            <w:noProof/>
            <w:webHidden/>
          </w:rPr>
          <w:fldChar w:fldCharType="end"/>
        </w:r>
      </w:hyperlink>
    </w:p>
    <w:p w14:paraId="58D89C89" w14:textId="1D9181E6" w:rsidR="00C22ACC" w:rsidRDefault="00C22ACC">
      <w:pPr>
        <w:pStyle w:val="31"/>
        <w:tabs>
          <w:tab w:val="left" w:pos="1200"/>
          <w:tab w:val="right" w:leader="dot" w:pos="9060"/>
        </w:tabs>
        <w:rPr>
          <w:rFonts w:eastAsiaTheme="minorEastAsia" w:cstheme="minorBidi"/>
          <w:noProof/>
          <w:sz w:val="21"/>
        </w:rPr>
      </w:pPr>
      <w:hyperlink w:anchor="_Toc440316299" w:history="1">
        <w:r w:rsidRPr="00DE0406">
          <w:rPr>
            <w:rStyle w:val="a6"/>
            <w:noProof/>
            <w:lang w:val="x-none" w:eastAsia="x-none"/>
            <w14:scene3d>
              <w14:camera w14:prst="orthographicFront"/>
              <w14:lightRig w14:rig="threePt" w14:dir="t">
                <w14:rot w14:lat="0" w14:lon="0" w14:rev="0"/>
              </w14:lightRig>
            </w14:scene3d>
          </w:rPr>
          <w:t>4.2.1</w:t>
        </w:r>
        <w:r>
          <w:rPr>
            <w:rFonts w:eastAsiaTheme="minorEastAsia" w:cstheme="minorBidi"/>
            <w:noProof/>
            <w:sz w:val="21"/>
          </w:rPr>
          <w:tab/>
        </w:r>
        <w:r w:rsidRPr="00DE0406">
          <w:rPr>
            <w:rStyle w:val="a6"/>
            <w:noProof/>
          </w:rPr>
          <w:t>返回任务列表</w:t>
        </w:r>
        <w:r>
          <w:rPr>
            <w:noProof/>
            <w:webHidden/>
          </w:rPr>
          <w:tab/>
        </w:r>
        <w:r>
          <w:rPr>
            <w:noProof/>
            <w:webHidden/>
          </w:rPr>
          <w:fldChar w:fldCharType="begin"/>
        </w:r>
        <w:r>
          <w:rPr>
            <w:noProof/>
            <w:webHidden/>
          </w:rPr>
          <w:instrText xml:space="preserve"> PAGEREF _Toc440316299 \h </w:instrText>
        </w:r>
        <w:r>
          <w:rPr>
            <w:noProof/>
            <w:webHidden/>
          </w:rPr>
        </w:r>
        <w:r>
          <w:rPr>
            <w:noProof/>
            <w:webHidden/>
          </w:rPr>
          <w:fldChar w:fldCharType="separate"/>
        </w:r>
        <w:r>
          <w:rPr>
            <w:noProof/>
            <w:webHidden/>
          </w:rPr>
          <w:t>40</w:t>
        </w:r>
        <w:r>
          <w:rPr>
            <w:noProof/>
            <w:webHidden/>
          </w:rPr>
          <w:fldChar w:fldCharType="end"/>
        </w:r>
      </w:hyperlink>
    </w:p>
    <w:p w14:paraId="08FA121C" w14:textId="3AB4BC8A" w:rsidR="00C22ACC" w:rsidRDefault="00C22ACC">
      <w:pPr>
        <w:pStyle w:val="31"/>
        <w:tabs>
          <w:tab w:val="left" w:pos="1200"/>
          <w:tab w:val="right" w:leader="dot" w:pos="9060"/>
        </w:tabs>
        <w:rPr>
          <w:rFonts w:eastAsiaTheme="minorEastAsia" w:cstheme="minorBidi"/>
          <w:noProof/>
          <w:sz w:val="21"/>
        </w:rPr>
      </w:pPr>
      <w:hyperlink w:anchor="_Toc440316300" w:history="1">
        <w:r w:rsidRPr="00DE0406">
          <w:rPr>
            <w:rStyle w:val="a6"/>
            <w:noProof/>
            <w:lang w:val="x-none" w:eastAsia="x-none"/>
            <w14:scene3d>
              <w14:camera w14:prst="orthographicFront"/>
              <w14:lightRig w14:rig="threePt" w14:dir="t">
                <w14:rot w14:lat="0" w14:lon="0" w14:rev="0"/>
              </w14:lightRig>
            </w14:scene3d>
          </w:rPr>
          <w:t>4.2.2</w:t>
        </w:r>
        <w:r>
          <w:rPr>
            <w:rFonts w:eastAsiaTheme="minorEastAsia" w:cstheme="minorBidi"/>
            <w:noProof/>
            <w:sz w:val="21"/>
          </w:rPr>
          <w:tab/>
        </w:r>
        <w:r w:rsidRPr="00DE0406">
          <w:rPr>
            <w:rStyle w:val="a6"/>
            <w:noProof/>
          </w:rPr>
          <w:t>待完成的任务列表</w:t>
        </w:r>
        <w:r>
          <w:rPr>
            <w:noProof/>
            <w:webHidden/>
          </w:rPr>
          <w:tab/>
        </w:r>
        <w:r>
          <w:rPr>
            <w:noProof/>
            <w:webHidden/>
          </w:rPr>
          <w:fldChar w:fldCharType="begin"/>
        </w:r>
        <w:r>
          <w:rPr>
            <w:noProof/>
            <w:webHidden/>
          </w:rPr>
          <w:instrText xml:space="preserve"> PAGEREF _Toc440316300 \h </w:instrText>
        </w:r>
        <w:r>
          <w:rPr>
            <w:noProof/>
            <w:webHidden/>
          </w:rPr>
        </w:r>
        <w:r>
          <w:rPr>
            <w:noProof/>
            <w:webHidden/>
          </w:rPr>
          <w:fldChar w:fldCharType="separate"/>
        </w:r>
        <w:r>
          <w:rPr>
            <w:noProof/>
            <w:webHidden/>
          </w:rPr>
          <w:t>41</w:t>
        </w:r>
        <w:r>
          <w:rPr>
            <w:noProof/>
            <w:webHidden/>
          </w:rPr>
          <w:fldChar w:fldCharType="end"/>
        </w:r>
      </w:hyperlink>
    </w:p>
    <w:p w14:paraId="7C956395" w14:textId="2743D9C0" w:rsidR="00C22ACC" w:rsidRDefault="00C22ACC">
      <w:pPr>
        <w:pStyle w:val="31"/>
        <w:tabs>
          <w:tab w:val="left" w:pos="1200"/>
          <w:tab w:val="right" w:leader="dot" w:pos="9060"/>
        </w:tabs>
        <w:rPr>
          <w:rFonts w:eastAsiaTheme="minorEastAsia" w:cstheme="minorBidi"/>
          <w:noProof/>
          <w:sz w:val="21"/>
        </w:rPr>
      </w:pPr>
      <w:hyperlink w:anchor="_Toc440316301" w:history="1">
        <w:r w:rsidRPr="00DE0406">
          <w:rPr>
            <w:rStyle w:val="a6"/>
            <w:noProof/>
            <w:lang w:val="x-none" w:eastAsia="x-none"/>
            <w14:scene3d>
              <w14:camera w14:prst="orthographicFront"/>
              <w14:lightRig w14:rig="threePt" w14:dir="t">
                <w14:rot w14:lat="0" w14:lon="0" w14:rev="0"/>
              </w14:lightRig>
            </w14:scene3d>
          </w:rPr>
          <w:t>4.2.3</w:t>
        </w:r>
        <w:r>
          <w:rPr>
            <w:rFonts w:eastAsiaTheme="minorEastAsia" w:cstheme="minorBidi"/>
            <w:noProof/>
            <w:sz w:val="21"/>
          </w:rPr>
          <w:tab/>
        </w:r>
        <w:r w:rsidRPr="00DE0406">
          <w:rPr>
            <w:rStyle w:val="a6"/>
            <w:noProof/>
          </w:rPr>
          <w:t>已完成的任务列表</w:t>
        </w:r>
        <w:r>
          <w:rPr>
            <w:noProof/>
            <w:webHidden/>
          </w:rPr>
          <w:tab/>
        </w:r>
        <w:r>
          <w:rPr>
            <w:noProof/>
            <w:webHidden/>
          </w:rPr>
          <w:fldChar w:fldCharType="begin"/>
        </w:r>
        <w:r>
          <w:rPr>
            <w:noProof/>
            <w:webHidden/>
          </w:rPr>
          <w:instrText xml:space="preserve"> PAGEREF _Toc440316301 \h </w:instrText>
        </w:r>
        <w:r>
          <w:rPr>
            <w:noProof/>
            <w:webHidden/>
          </w:rPr>
        </w:r>
        <w:r>
          <w:rPr>
            <w:noProof/>
            <w:webHidden/>
          </w:rPr>
          <w:fldChar w:fldCharType="separate"/>
        </w:r>
        <w:r>
          <w:rPr>
            <w:noProof/>
            <w:webHidden/>
          </w:rPr>
          <w:t>42</w:t>
        </w:r>
        <w:r>
          <w:rPr>
            <w:noProof/>
            <w:webHidden/>
          </w:rPr>
          <w:fldChar w:fldCharType="end"/>
        </w:r>
      </w:hyperlink>
    </w:p>
    <w:p w14:paraId="0A1A39CD" w14:textId="640BC52F" w:rsidR="00C22ACC" w:rsidRDefault="00C22ACC">
      <w:pPr>
        <w:pStyle w:val="31"/>
        <w:tabs>
          <w:tab w:val="left" w:pos="1200"/>
          <w:tab w:val="right" w:leader="dot" w:pos="9060"/>
        </w:tabs>
        <w:rPr>
          <w:rFonts w:eastAsiaTheme="minorEastAsia" w:cstheme="minorBidi"/>
          <w:noProof/>
          <w:sz w:val="21"/>
        </w:rPr>
      </w:pPr>
      <w:hyperlink w:anchor="_Toc440316302" w:history="1">
        <w:r w:rsidRPr="00DE0406">
          <w:rPr>
            <w:rStyle w:val="a6"/>
            <w:noProof/>
            <w:lang w:val="x-none" w:eastAsia="x-none"/>
            <w14:scene3d>
              <w14:camera w14:prst="orthographicFront"/>
              <w14:lightRig w14:rig="threePt" w14:dir="t">
                <w14:rot w14:lat="0" w14:lon="0" w14:rev="0"/>
              </w14:lightRig>
            </w14:scene3d>
          </w:rPr>
          <w:t>4.2.4</w:t>
        </w:r>
        <w:r>
          <w:rPr>
            <w:rFonts w:eastAsiaTheme="minorEastAsia" w:cstheme="minorBidi"/>
            <w:noProof/>
            <w:sz w:val="21"/>
          </w:rPr>
          <w:tab/>
        </w:r>
        <w:r w:rsidRPr="00DE0406">
          <w:rPr>
            <w:rStyle w:val="a6"/>
            <w:noProof/>
          </w:rPr>
          <w:t>发布任务</w:t>
        </w:r>
        <w:r>
          <w:rPr>
            <w:noProof/>
            <w:webHidden/>
          </w:rPr>
          <w:tab/>
        </w:r>
        <w:r>
          <w:rPr>
            <w:noProof/>
            <w:webHidden/>
          </w:rPr>
          <w:fldChar w:fldCharType="begin"/>
        </w:r>
        <w:r>
          <w:rPr>
            <w:noProof/>
            <w:webHidden/>
          </w:rPr>
          <w:instrText xml:space="preserve"> PAGEREF _Toc440316302 \h </w:instrText>
        </w:r>
        <w:r>
          <w:rPr>
            <w:noProof/>
            <w:webHidden/>
          </w:rPr>
        </w:r>
        <w:r>
          <w:rPr>
            <w:noProof/>
            <w:webHidden/>
          </w:rPr>
          <w:fldChar w:fldCharType="separate"/>
        </w:r>
        <w:r>
          <w:rPr>
            <w:noProof/>
            <w:webHidden/>
          </w:rPr>
          <w:t>43</w:t>
        </w:r>
        <w:r>
          <w:rPr>
            <w:noProof/>
            <w:webHidden/>
          </w:rPr>
          <w:fldChar w:fldCharType="end"/>
        </w:r>
      </w:hyperlink>
    </w:p>
    <w:p w14:paraId="2B282BE4" w14:textId="65633C94" w:rsidR="00C22ACC" w:rsidRDefault="00C22ACC">
      <w:pPr>
        <w:pStyle w:val="31"/>
        <w:tabs>
          <w:tab w:val="left" w:pos="1200"/>
          <w:tab w:val="right" w:leader="dot" w:pos="9060"/>
        </w:tabs>
        <w:rPr>
          <w:rFonts w:eastAsiaTheme="minorEastAsia" w:cstheme="minorBidi"/>
          <w:noProof/>
          <w:sz w:val="21"/>
        </w:rPr>
      </w:pPr>
      <w:hyperlink w:anchor="_Toc440316303" w:history="1">
        <w:r w:rsidRPr="00DE0406">
          <w:rPr>
            <w:rStyle w:val="a6"/>
            <w:noProof/>
            <w:lang w:val="x-none" w:eastAsia="x-none"/>
            <w14:scene3d>
              <w14:camera w14:prst="orthographicFront"/>
              <w14:lightRig w14:rig="threePt" w14:dir="t">
                <w14:rot w14:lat="0" w14:lon="0" w14:rev="0"/>
              </w14:lightRig>
            </w14:scene3d>
          </w:rPr>
          <w:t>4.2.5</w:t>
        </w:r>
        <w:r>
          <w:rPr>
            <w:rFonts w:eastAsiaTheme="minorEastAsia" w:cstheme="minorBidi"/>
            <w:noProof/>
            <w:sz w:val="21"/>
          </w:rPr>
          <w:tab/>
        </w:r>
        <w:r w:rsidRPr="00DE0406">
          <w:rPr>
            <w:rStyle w:val="a6"/>
            <w:noProof/>
          </w:rPr>
          <w:t>参与竞价</w:t>
        </w:r>
        <w:r>
          <w:rPr>
            <w:noProof/>
            <w:webHidden/>
          </w:rPr>
          <w:tab/>
        </w:r>
        <w:r>
          <w:rPr>
            <w:noProof/>
            <w:webHidden/>
          </w:rPr>
          <w:fldChar w:fldCharType="begin"/>
        </w:r>
        <w:r>
          <w:rPr>
            <w:noProof/>
            <w:webHidden/>
          </w:rPr>
          <w:instrText xml:space="preserve"> PAGEREF _Toc440316303 \h </w:instrText>
        </w:r>
        <w:r>
          <w:rPr>
            <w:noProof/>
            <w:webHidden/>
          </w:rPr>
        </w:r>
        <w:r>
          <w:rPr>
            <w:noProof/>
            <w:webHidden/>
          </w:rPr>
          <w:fldChar w:fldCharType="separate"/>
        </w:r>
        <w:r>
          <w:rPr>
            <w:noProof/>
            <w:webHidden/>
          </w:rPr>
          <w:t>45</w:t>
        </w:r>
        <w:r>
          <w:rPr>
            <w:noProof/>
            <w:webHidden/>
          </w:rPr>
          <w:fldChar w:fldCharType="end"/>
        </w:r>
      </w:hyperlink>
    </w:p>
    <w:p w14:paraId="3F288911" w14:textId="5DA7A80C" w:rsidR="00C22ACC" w:rsidRDefault="00C22ACC">
      <w:pPr>
        <w:pStyle w:val="31"/>
        <w:tabs>
          <w:tab w:val="left" w:pos="1200"/>
          <w:tab w:val="right" w:leader="dot" w:pos="9060"/>
        </w:tabs>
        <w:rPr>
          <w:rFonts w:eastAsiaTheme="minorEastAsia" w:cstheme="minorBidi"/>
          <w:noProof/>
          <w:sz w:val="21"/>
        </w:rPr>
      </w:pPr>
      <w:hyperlink w:anchor="_Toc440316304" w:history="1">
        <w:r w:rsidRPr="00DE0406">
          <w:rPr>
            <w:rStyle w:val="a6"/>
            <w:noProof/>
            <w:lang w:val="x-none" w:eastAsia="x-none"/>
            <w14:scene3d>
              <w14:camera w14:prst="orthographicFront"/>
              <w14:lightRig w14:rig="threePt" w14:dir="t">
                <w14:rot w14:lat="0" w14:lon="0" w14:rev="0"/>
              </w14:lightRig>
            </w14:scene3d>
          </w:rPr>
          <w:t>4.2.6</w:t>
        </w:r>
        <w:r>
          <w:rPr>
            <w:rFonts w:eastAsiaTheme="minorEastAsia" w:cstheme="minorBidi"/>
            <w:noProof/>
            <w:sz w:val="21"/>
          </w:rPr>
          <w:tab/>
        </w:r>
        <w:r w:rsidRPr="00DE0406">
          <w:rPr>
            <w:rStyle w:val="a6"/>
            <w:noProof/>
          </w:rPr>
          <w:t>锁定任务</w:t>
        </w:r>
        <w:r>
          <w:rPr>
            <w:noProof/>
            <w:webHidden/>
          </w:rPr>
          <w:tab/>
        </w:r>
        <w:r>
          <w:rPr>
            <w:noProof/>
            <w:webHidden/>
          </w:rPr>
          <w:fldChar w:fldCharType="begin"/>
        </w:r>
        <w:r>
          <w:rPr>
            <w:noProof/>
            <w:webHidden/>
          </w:rPr>
          <w:instrText xml:space="preserve"> PAGEREF _Toc440316304 \h </w:instrText>
        </w:r>
        <w:r>
          <w:rPr>
            <w:noProof/>
            <w:webHidden/>
          </w:rPr>
        </w:r>
        <w:r>
          <w:rPr>
            <w:noProof/>
            <w:webHidden/>
          </w:rPr>
          <w:fldChar w:fldCharType="separate"/>
        </w:r>
        <w:r>
          <w:rPr>
            <w:noProof/>
            <w:webHidden/>
          </w:rPr>
          <w:t>46</w:t>
        </w:r>
        <w:r>
          <w:rPr>
            <w:noProof/>
            <w:webHidden/>
          </w:rPr>
          <w:fldChar w:fldCharType="end"/>
        </w:r>
      </w:hyperlink>
    </w:p>
    <w:p w14:paraId="111F36B5" w14:textId="5003104F" w:rsidR="00C22ACC" w:rsidRDefault="00C22ACC">
      <w:pPr>
        <w:pStyle w:val="31"/>
        <w:tabs>
          <w:tab w:val="left" w:pos="1200"/>
          <w:tab w:val="right" w:leader="dot" w:pos="9060"/>
        </w:tabs>
        <w:rPr>
          <w:rFonts w:eastAsiaTheme="minorEastAsia" w:cstheme="minorBidi"/>
          <w:noProof/>
          <w:sz w:val="21"/>
        </w:rPr>
      </w:pPr>
      <w:hyperlink w:anchor="_Toc440316305" w:history="1">
        <w:r w:rsidRPr="00DE0406">
          <w:rPr>
            <w:rStyle w:val="a6"/>
            <w:noProof/>
            <w:lang w:val="x-none" w:eastAsia="x-none"/>
            <w14:scene3d>
              <w14:camera w14:prst="orthographicFront"/>
              <w14:lightRig w14:rig="threePt" w14:dir="t">
                <w14:rot w14:lat="0" w14:lon="0" w14:rev="0"/>
              </w14:lightRig>
            </w14:scene3d>
          </w:rPr>
          <w:t>4.2.7</w:t>
        </w:r>
        <w:r>
          <w:rPr>
            <w:rFonts w:eastAsiaTheme="minorEastAsia" w:cstheme="minorBidi"/>
            <w:noProof/>
            <w:sz w:val="21"/>
          </w:rPr>
          <w:tab/>
        </w:r>
        <w:r w:rsidRPr="00DE0406">
          <w:rPr>
            <w:rStyle w:val="a6"/>
            <w:noProof/>
          </w:rPr>
          <w:t>完成任务</w:t>
        </w:r>
        <w:r>
          <w:rPr>
            <w:noProof/>
            <w:webHidden/>
          </w:rPr>
          <w:tab/>
        </w:r>
        <w:r>
          <w:rPr>
            <w:noProof/>
            <w:webHidden/>
          </w:rPr>
          <w:fldChar w:fldCharType="begin"/>
        </w:r>
        <w:r>
          <w:rPr>
            <w:noProof/>
            <w:webHidden/>
          </w:rPr>
          <w:instrText xml:space="preserve"> PAGEREF _Toc440316305 \h </w:instrText>
        </w:r>
        <w:r>
          <w:rPr>
            <w:noProof/>
            <w:webHidden/>
          </w:rPr>
        </w:r>
        <w:r>
          <w:rPr>
            <w:noProof/>
            <w:webHidden/>
          </w:rPr>
          <w:fldChar w:fldCharType="separate"/>
        </w:r>
        <w:r>
          <w:rPr>
            <w:noProof/>
            <w:webHidden/>
          </w:rPr>
          <w:t>47</w:t>
        </w:r>
        <w:r>
          <w:rPr>
            <w:noProof/>
            <w:webHidden/>
          </w:rPr>
          <w:fldChar w:fldCharType="end"/>
        </w:r>
      </w:hyperlink>
    </w:p>
    <w:p w14:paraId="758275F2" w14:textId="2DADC65A" w:rsidR="00C22ACC" w:rsidRDefault="00C22ACC">
      <w:pPr>
        <w:pStyle w:val="22"/>
        <w:tabs>
          <w:tab w:val="left" w:pos="960"/>
          <w:tab w:val="right" w:leader="dot" w:pos="9060"/>
        </w:tabs>
        <w:rPr>
          <w:rFonts w:eastAsiaTheme="minorEastAsia" w:cstheme="minorBidi"/>
          <w:b w:val="0"/>
          <w:noProof/>
          <w:sz w:val="21"/>
        </w:rPr>
      </w:pPr>
      <w:hyperlink w:anchor="_Toc440316306"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4.3</w:t>
        </w:r>
        <w:r>
          <w:rPr>
            <w:rFonts w:eastAsiaTheme="minorEastAsia" w:cstheme="minorBidi"/>
            <w:b w:val="0"/>
            <w:noProof/>
            <w:sz w:val="21"/>
          </w:rPr>
          <w:tab/>
        </w:r>
        <w:r w:rsidRPr="00DE0406">
          <w:rPr>
            <w:rStyle w:val="a6"/>
            <w:rFonts w:ascii="Times New Roman" w:hAnsi="Times New Roman"/>
            <w:noProof/>
          </w:rPr>
          <w:t>激励机制的详细设计</w:t>
        </w:r>
        <w:r>
          <w:rPr>
            <w:noProof/>
            <w:webHidden/>
          </w:rPr>
          <w:tab/>
        </w:r>
        <w:r>
          <w:rPr>
            <w:noProof/>
            <w:webHidden/>
          </w:rPr>
          <w:fldChar w:fldCharType="begin"/>
        </w:r>
        <w:r>
          <w:rPr>
            <w:noProof/>
            <w:webHidden/>
          </w:rPr>
          <w:instrText xml:space="preserve"> PAGEREF _Toc440316306 \h </w:instrText>
        </w:r>
        <w:r>
          <w:rPr>
            <w:noProof/>
            <w:webHidden/>
          </w:rPr>
        </w:r>
        <w:r>
          <w:rPr>
            <w:noProof/>
            <w:webHidden/>
          </w:rPr>
          <w:fldChar w:fldCharType="separate"/>
        </w:r>
        <w:r>
          <w:rPr>
            <w:noProof/>
            <w:webHidden/>
          </w:rPr>
          <w:t>48</w:t>
        </w:r>
        <w:r>
          <w:rPr>
            <w:noProof/>
            <w:webHidden/>
          </w:rPr>
          <w:fldChar w:fldCharType="end"/>
        </w:r>
      </w:hyperlink>
    </w:p>
    <w:p w14:paraId="28F3CDF6" w14:textId="3268FB03" w:rsidR="00C22ACC" w:rsidRDefault="00C22ACC">
      <w:pPr>
        <w:pStyle w:val="31"/>
        <w:tabs>
          <w:tab w:val="left" w:pos="1200"/>
          <w:tab w:val="right" w:leader="dot" w:pos="9060"/>
        </w:tabs>
        <w:rPr>
          <w:rFonts w:eastAsiaTheme="minorEastAsia" w:cstheme="minorBidi"/>
          <w:noProof/>
          <w:sz w:val="21"/>
        </w:rPr>
      </w:pPr>
      <w:hyperlink w:anchor="_Toc440316307" w:history="1">
        <w:r w:rsidRPr="00DE0406">
          <w:rPr>
            <w:rStyle w:val="a6"/>
            <w:noProof/>
            <w:lang w:val="x-none" w:eastAsia="x-none"/>
            <w14:scene3d>
              <w14:camera w14:prst="orthographicFront"/>
              <w14:lightRig w14:rig="threePt" w14:dir="t">
                <w14:rot w14:lat="0" w14:lon="0" w14:rev="0"/>
              </w14:lightRig>
            </w14:scene3d>
          </w:rPr>
          <w:t>4.3.1</w:t>
        </w:r>
        <w:r>
          <w:rPr>
            <w:rFonts w:eastAsiaTheme="minorEastAsia" w:cstheme="minorBidi"/>
            <w:noProof/>
            <w:sz w:val="21"/>
          </w:rPr>
          <w:tab/>
        </w:r>
        <w:r w:rsidRPr="00DE0406">
          <w:rPr>
            <w:rStyle w:val="a6"/>
            <w:noProof/>
          </w:rPr>
          <w:t>系统架构</w:t>
        </w:r>
        <w:r>
          <w:rPr>
            <w:noProof/>
            <w:webHidden/>
          </w:rPr>
          <w:tab/>
        </w:r>
        <w:r>
          <w:rPr>
            <w:noProof/>
            <w:webHidden/>
          </w:rPr>
          <w:fldChar w:fldCharType="begin"/>
        </w:r>
        <w:r>
          <w:rPr>
            <w:noProof/>
            <w:webHidden/>
          </w:rPr>
          <w:instrText xml:space="preserve"> PAGEREF _Toc440316307 \h </w:instrText>
        </w:r>
        <w:r>
          <w:rPr>
            <w:noProof/>
            <w:webHidden/>
          </w:rPr>
        </w:r>
        <w:r>
          <w:rPr>
            <w:noProof/>
            <w:webHidden/>
          </w:rPr>
          <w:fldChar w:fldCharType="separate"/>
        </w:r>
        <w:r>
          <w:rPr>
            <w:noProof/>
            <w:webHidden/>
          </w:rPr>
          <w:t>49</w:t>
        </w:r>
        <w:r>
          <w:rPr>
            <w:noProof/>
            <w:webHidden/>
          </w:rPr>
          <w:fldChar w:fldCharType="end"/>
        </w:r>
      </w:hyperlink>
    </w:p>
    <w:p w14:paraId="2C311263" w14:textId="0E2863F4" w:rsidR="00C22ACC" w:rsidRDefault="00C22ACC">
      <w:pPr>
        <w:pStyle w:val="31"/>
        <w:tabs>
          <w:tab w:val="left" w:pos="1200"/>
          <w:tab w:val="right" w:leader="dot" w:pos="9060"/>
        </w:tabs>
        <w:rPr>
          <w:rFonts w:eastAsiaTheme="minorEastAsia" w:cstheme="minorBidi"/>
          <w:noProof/>
          <w:sz w:val="21"/>
        </w:rPr>
      </w:pPr>
      <w:hyperlink w:anchor="_Toc440316308" w:history="1">
        <w:r w:rsidRPr="00DE0406">
          <w:rPr>
            <w:rStyle w:val="a6"/>
            <w:noProof/>
            <w:lang w:val="x-none" w:eastAsia="x-none"/>
            <w14:scene3d>
              <w14:camera w14:prst="orthographicFront"/>
              <w14:lightRig w14:rig="threePt" w14:dir="t">
                <w14:rot w14:lat="0" w14:lon="0" w14:rev="0"/>
              </w14:lightRig>
            </w14:scene3d>
          </w:rPr>
          <w:t>4.3.2</w:t>
        </w:r>
        <w:r>
          <w:rPr>
            <w:rFonts w:eastAsiaTheme="minorEastAsia" w:cstheme="minorBidi"/>
            <w:noProof/>
            <w:sz w:val="21"/>
          </w:rPr>
          <w:tab/>
        </w:r>
        <w:r w:rsidRPr="00DE0406">
          <w:rPr>
            <w:rStyle w:val="a6"/>
            <w:noProof/>
          </w:rPr>
          <w:t>总体模块划分</w:t>
        </w:r>
        <w:r>
          <w:rPr>
            <w:noProof/>
            <w:webHidden/>
          </w:rPr>
          <w:tab/>
        </w:r>
        <w:r>
          <w:rPr>
            <w:noProof/>
            <w:webHidden/>
          </w:rPr>
          <w:fldChar w:fldCharType="begin"/>
        </w:r>
        <w:r>
          <w:rPr>
            <w:noProof/>
            <w:webHidden/>
          </w:rPr>
          <w:instrText xml:space="preserve"> PAGEREF _Toc440316308 \h </w:instrText>
        </w:r>
        <w:r>
          <w:rPr>
            <w:noProof/>
            <w:webHidden/>
          </w:rPr>
        </w:r>
        <w:r>
          <w:rPr>
            <w:noProof/>
            <w:webHidden/>
          </w:rPr>
          <w:fldChar w:fldCharType="separate"/>
        </w:r>
        <w:r>
          <w:rPr>
            <w:noProof/>
            <w:webHidden/>
          </w:rPr>
          <w:t>49</w:t>
        </w:r>
        <w:r>
          <w:rPr>
            <w:noProof/>
            <w:webHidden/>
          </w:rPr>
          <w:fldChar w:fldCharType="end"/>
        </w:r>
      </w:hyperlink>
    </w:p>
    <w:p w14:paraId="719B2665" w14:textId="3E91B08E" w:rsidR="00C22ACC" w:rsidRDefault="00C22ACC">
      <w:pPr>
        <w:pStyle w:val="22"/>
        <w:tabs>
          <w:tab w:val="left" w:pos="960"/>
          <w:tab w:val="right" w:leader="dot" w:pos="9060"/>
        </w:tabs>
        <w:rPr>
          <w:rFonts w:eastAsiaTheme="minorEastAsia" w:cstheme="minorBidi"/>
          <w:b w:val="0"/>
          <w:noProof/>
          <w:sz w:val="21"/>
        </w:rPr>
      </w:pPr>
      <w:hyperlink w:anchor="_Toc440316309"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4.4</w:t>
        </w:r>
        <w:r>
          <w:rPr>
            <w:rFonts w:eastAsiaTheme="minorEastAsia" w:cstheme="minorBidi"/>
            <w:b w:val="0"/>
            <w:noProof/>
            <w:sz w:val="21"/>
          </w:rPr>
          <w:tab/>
        </w:r>
        <w:r w:rsidRPr="00DE0406">
          <w:rPr>
            <w:rStyle w:val="a6"/>
            <w:rFonts w:ascii="Times New Roman" w:hAnsi="Times New Roman"/>
            <w:noProof/>
          </w:rPr>
          <w:t>其他模块实现</w:t>
        </w:r>
        <w:r>
          <w:rPr>
            <w:noProof/>
            <w:webHidden/>
          </w:rPr>
          <w:tab/>
        </w:r>
        <w:r>
          <w:rPr>
            <w:noProof/>
            <w:webHidden/>
          </w:rPr>
          <w:fldChar w:fldCharType="begin"/>
        </w:r>
        <w:r>
          <w:rPr>
            <w:noProof/>
            <w:webHidden/>
          </w:rPr>
          <w:instrText xml:space="preserve"> PAGEREF _Toc440316309 \h </w:instrText>
        </w:r>
        <w:r>
          <w:rPr>
            <w:noProof/>
            <w:webHidden/>
          </w:rPr>
        </w:r>
        <w:r>
          <w:rPr>
            <w:noProof/>
            <w:webHidden/>
          </w:rPr>
          <w:fldChar w:fldCharType="separate"/>
        </w:r>
        <w:r>
          <w:rPr>
            <w:noProof/>
            <w:webHidden/>
          </w:rPr>
          <w:t>53</w:t>
        </w:r>
        <w:r>
          <w:rPr>
            <w:noProof/>
            <w:webHidden/>
          </w:rPr>
          <w:fldChar w:fldCharType="end"/>
        </w:r>
      </w:hyperlink>
    </w:p>
    <w:p w14:paraId="681CE700" w14:textId="2A2BBCE2" w:rsidR="00C22ACC" w:rsidRDefault="00C22ACC">
      <w:pPr>
        <w:pStyle w:val="31"/>
        <w:tabs>
          <w:tab w:val="left" w:pos="1200"/>
          <w:tab w:val="right" w:leader="dot" w:pos="9060"/>
        </w:tabs>
        <w:rPr>
          <w:rFonts w:eastAsiaTheme="minorEastAsia" w:cstheme="minorBidi"/>
          <w:noProof/>
          <w:sz w:val="21"/>
        </w:rPr>
      </w:pPr>
      <w:hyperlink w:anchor="_Toc440316310" w:history="1">
        <w:r w:rsidRPr="00DE0406">
          <w:rPr>
            <w:rStyle w:val="a6"/>
            <w:noProof/>
            <w:lang w:val="x-none" w:eastAsia="x-none"/>
            <w14:scene3d>
              <w14:camera w14:prst="orthographicFront"/>
              <w14:lightRig w14:rig="threePt" w14:dir="t">
                <w14:rot w14:lat="0" w14:lon="0" w14:rev="0"/>
              </w14:lightRig>
            </w14:scene3d>
          </w:rPr>
          <w:t>4.4.1</w:t>
        </w:r>
        <w:r>
          <w:rPr>
            <w:rFonts w:eastAsiaTheme="minorEastAsia" w:cstheme="minorBidi"/>
            <w:noProof/>
            <w:sz w:val="21"/>
          </w:rPr>
          <w:tab/>
        </w:r>
        <w:r w:rsidRPr="00DE0406">
          <w:rPr>
            <w:rStyle w:val="a6"/>
            <w:noProof/>
          </w:rPr>
          <w:t>推送</w:t>
        </w:r>
        <w:r>
          <w:rPr>
            <w:noProof/>
            <w:webHidden/>
          </w:rPr>
          <w:tab/>
        </w:r>
        <w:r>
          <w:rPr>
            <w:noProof/>
            <w:webHidden/>
          </w:rPr>
          <w:fldChar w:fldCharType="begin"/>
        </w:r>
        <w:r>
          <w:rPr>
            <w:noProof/>
            <w:webHidden/>
          </w:rPr>
          <w:instrText xml:space="preserve"> PAGEREF _Toc440316310 \h </w:instrText>
        </w:r>
        <w:r>
          <w:rPr>
            <w:noProof/>
            <w:webHidden/>
          </w:rPr>
        </w:r>
        <w:r>
          <w:rPr>
            <w:noProof/>
            <w:webHidden/>
          </w:rPr>
          <w:fldChar w:fldCharType="separate"/>
        </w:r>
        <w:r>
          <w:rPr>
            <w:noProof/>
            <w:webHidden/>
          </w:rPr>
          <w:t>54</w:t>
        </w:r>
        <w:r>
          <w:rPr>
            <w:noProof/>
            <w:webHidden/>
          </w:rPr>
          <w:fldChar w:fldCharType="end"/>
        </w:r>
      </w:hyperlink>
    </w:p>
    <w:p w14:paraId="37D6E403" w14:textId="4619A540" w:rsidR="00C22ACC" w:rsidRDefault="00C22ACC">
      <w:pPr>
        <w:pStyle w:val="31"/>
        <w:tabs>
          <w:tab w:val="left" w:pos="1200"/>
          <w:tab w:val="right" w:leader="dot" w:pos="9060"/>
        </w:tabs>
        <w:rPr>
          <w:rFonts w:eastAsiaTheme="minorEastAsia" w:cstheme="minorBidi"/>
          <w:noProof/>
          <w:sz w:val="21"/>
        </w:rPr>
      </w:pPr>
      <w:hyperlink w:anchor="_Toc440316311" w:history="1">
        <w:r w:rsidRPr="00DE0406">
          <w:rPr>
            <w:rStyle w:val="a6"/>
            <w:noProof/>
            <w:lang w:val="x-none" w:eastAsia="x-none"/>
            <w14:scene3d>
              <w14:camera w14:prst="orthographicFront"/>
              <w14:lightRig w14:rig="threePt" w14:dir="t">
                <w14:rot w14:lat="0" w14:lon="0" w14:rev="0"/>
              </w14:lightRig>
            </w14:scene3d>
          </w:rPr>
          <w:t>4.4.2</w:t>
        </w:r>
        <w:r>
          <w:rPr>
            <w:rFonts w:eastAsiaTheme="minorEastAsia" w:cstheme="minorBidi"/>
            <w:noProof/>
            <w:sz w:val="21"/>
          </w:rPr>
          <w:tab/>
        </w:r>
        <w:r w:rsidRPr="00DE0406">
          <w:rPr>
            <w:rStyle w:val="a6"/>
            <w:noProof/>
          </w:rPr>
          <w:t>用户管理模块</w:t>
        </w:r>
        <w:r>
          <w:rPr>
            <w:noProof/>
            <w:webHidden/>
          </w:rPr>
          <w:tab/>
        </w:r>
        <w:r>
          <w:rPr>
            <w:noProof/>
            <w:webHidden/>
          </w:rPr>
          <w:fldChar w:fldCharType="begin"/>
        </w:r>
        <w:r>
          <w:rPr>
            <w:noProof/>
            <w:webHidden/>
          </w:rPr>
          <w:instrText xml:space="preserve"> PAGEREF _Toc440316311 \h </w:instrText>
        </w:r>
        <w:r>
          <w:rPr>
            <w:noProof/>
            <w:webHidden/>
          </w:rPr>
        </w:r>
        <w:r>
          <w:rPr>
            <w:noProof/>
            <w:webHidden/>
          </w:rPr>
          <w:fldChar w:fldCharType="separate"/>
        </w:r>
        <w:r>
          <w:rPr>
            <w:noProof/>
            <w:webHidden/>
          </w:rPr>
          <w:t>58</w:t>
        </w:r>
        <w:r>
          <w:rPr>
            <w:noProof/>
            <w:webHidden/>
          </w:rPr>
          <w:fldChar w:fldCharType="end"/>
        </w:r>
      </w:hyperlink>
    </w:p>
    <w:p w14:paraId="49F607FA" w14:textId="31E82AD4" w:rsidR="00C22ACC" w:rsidRDefault="00C22ACC">
      <w:pPr>
        <w:pStyle w:val="11"/>
        <w:tabs>
          <w:tab w:val="left" w:pos="960"/>
          <w:tab w:val="right" w:leader="dot" w:pos="9060"/>
        </w:tabs>
        <w:rPr>
          <w:rFonts w:eastAsiaTheme="minorEastAsia" w:cstheme="minorBidi"/>
          <w:b w:val="0"/>
          <w:noProof/>
          <w:sz w:val="21"/>
          <w:szCs w:val="22"/>
        </w:rPr>
      </w:pPr>
      <w:hyperlink w:anchor="_Toc440316312" w:history="1">
        <w:r w:rsidRPr="00DE0406">
          <w:rPr>
            <w:rStyle w:val="a6"/>
            <w:noProof/>
          </w:rPr>
          <w:t>第五章</w:t>
        </w:r>
        <w:r>
          <w:rPr>
            <w:rFonts w:eastAsiaTheme="minorEastAsia" w:cstheme="minorBidi"/>
            <w:b w:val="0"/>
            <w:noProof/>
            <w:sz w:val="21"/>
            <w:szCs w:val="22"/>
          </w:rPr>
          <w:tab/>
        </w:r>
        <w:r w:rsidRPr="00DE0406">
          <w:rPr>
            <w:rStyle w:val="a6"/>
            <w:noProof/>
          </w:rPr>
          <w:t>系统部署与测试</w:t>
        </w:r>
        <w:r>
          <w:rPr>
            <w:noProof/>
            <w:webHidden/>
          </w:rPr>
          <w:tab/>
        </w:r>
        <w:r>
          <w:rPr>
            <w:noProof/>
            <w:webHidden/>
          </w:rPr>
          <w:fldChar w:fldCharType="begin"/>
        </w:r>
        <w:r>
          <w:rPr>
            <w:noProof/>
            <w:webHidden/>
          </w:rPr>
          <w:instrText xml:space="preserve"> PAGEREF _Toc440316312 \h </w:instrText>
        </w:r>
        <w:r>
          <w:rPr>
            <w:noProof/>
            <w:webHidden/>
          </w:rPr>
        </w:r>
        <w:r>
          <w:rPr>
            <w:noProof/>
            <w:webHidden/>
          </w:rPr>
          <w:fldChar w:fldCharType="separate"/>
        </w:r>
        <w:r>
          <w:rPr>
            <w:noProof/>
            <w:webHidden/>
          </w:rPr>
          <w:t>59</w:t>
        </w:r>
        <w:r>
          <w:rPr>
            <w:noProof/>
            <w:webHidden/>
          </w:rPr>
          <w:fldChar w:fldCharType="end"/>
        </w:r>
      </w:hyperlink>
    </w:p>
    <w:p w14:paraId="7E9CE732" w14:textId="56449948" w:rsidR="00C22ACC" w:rsidRDefault="00C22ACC">
      <w:pPr>
        <w:pStyle w:val="22"/>
        <w:tabs>
          <w:tab w:val="left" w:pos="960"/>
          <w:tab w:val="right" w:leader="dot" w:pos="9060"/>
        </w:tabs>
        <w:rPr>
          <w:rFonts w:eastAsiaTheme="minorEastAsia" w:cstheme="minorBidi"/>
          <w:b w:val="0"/>
          <w:noProof/>
          <w:sz w:val="21"/>
        </w:rPr>
      </w:pPr>
      <w:hyperlink w:anchor="_Toc440316313"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5.1</w:t>
        </w:r>
        <w:r>
          <w:rPr>
            <w:rFonts w:eastAsiaTheme="minorEastAsia" w:cstheme="minorBidi"/>
            <w:b w:val="0"/>
            <w:noProof/>
            <w:sz w:val="21"/>
          </w:rPr>
          <w:tab/>
        </w:r>
        <w:r w:rsidRPr="00DE0406">
          <w:rPr>
            <w:rStyle w:val="a6"/>
            <w:rFonts w:ascii="Times New Roman" w:hAnsi="Times New Roman"/>
            <w:noProof/>
          </w:rPr>
          <w:t>系统部署</w:t>
        </w:r>
        <w:r>
          <w:rPr>
            <w:noProof/>
            <w:webHidden/>
          </w:rPr>
          <w:tab/>
        </w:r>
        <w:r>
          <w:rPr>
            <w:noProof/>
            <w:webHidden/>
          </w:rPr>
          <w:fldChar w:fldCharType="begin"/>
        </w:r>
        <w:r>
          <w:rPr>
            <w:noProof/>
            <w:webHidden/>
          </w:rPr>
          <w:instrText xml:space="preserve"> PAGEREF _Toc440316313 \h </w:instrText>
        </w:r>
        <w:r>
          <w:rPr>
            <w:noProof/>
            <w:webHidden/>
          </w:rPr>
        </w:r>
        <w:r>
          <w:rPr>
            <w:noProof/>
            <w:webHidden/>
          </w:rPr>
          <w:fldChar w:fldCharType="separate"/>
        </w:r>
        <w:r>
          <w:rPr>
            <w:noProof/>
            <w:webHidden/>
          </w:rPr>
          <w:t>59</w:t>
        </w:r>
        <w:r>
          <w:rPr>
            <w:noProof/>
            <w:webHidden/>
          </w:rPr>
          <w:fldChar w:fldCharType="end"/>
        </w:r>
      </w:hyperlink>
    </w:p>
    <w:p w14:paraId="645E6026" w14:textId="0A458199" w:rsidR="00C22ACC" w:rsidRDefault="00C22ACC">
      <w:pPr>
        <w:pStyle w:val="22"/>
        <w:tabs>
          <w:tab w:val="left" w:pos="960"/>
          <w:tab w:val="right" w:leader="dot" w:pos="9060"/>
        </w:tabs>
        <w:rPr>
          <w:rFonts w:eastAsiaTheme="minorEastAsia" w:cstheme="minorBidi"/>
          <w:b w:val="0"/>
          <w:noProof/>
          <w:sz w:val="21"/>
        </w:rPr>
      </w:pPr>
      <w:hyperlink w:anchor="_Toc440316314"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5.2</w:t>
        </w:r>
        <w:r>
          <w:rPr>
            <w:rFonts w:eastAsiaTheme="minorEastAsia" w:cstheme="minorBidi"/>
            <w:b w:val="0"/>
            <w:noProof/>
            <w:sz w:val="21"/>
          </w:rPr>
          <w:tab/>
        </w:r>
        <w:r w:rsidRPr="00DE0406">
          <w:rPr>
            <w:rStyle w:val="a6"/>
            <w:rFonts w:ascii="Times New Roman" w:hAnsi="Times New Roman"/>
            <w:noProof/>
          </w:rPr>
          <w:t>功能测试</w:t>
        </w:r>
        <w:r>
          <w:rPr>
            <w:noProof/>
            <w:webHidden/>
          </w:rPr>
          <w:tab/>
        </w:r>
        <w:r>
          <w:rPr>
            <w:noProof/>
            <w:webHidden/>
          </w:rPr>
          <w:fldChar w:fldCharType="begin"/>
        </w:r>
        <w:r>
          <w:rPr>
            <w:noProof/>
            <w:webHidden/>
          </w:rPr>
          <w:instrText xml:space="preserve"> PAGEREF _Toc440316314 \h </w:instrText>
        </w:r>
        <w:r>
          <w:rPr>
            <w:noProof/>
            <w:webHidden/>
          </w:rPr>
        </w:r>
        <w:r>
          <w:rPr>
            <w:noProof/>
            <w:webHidden/>
          </w:rPr>
          <w:fldChar w:fldCharType="separate"/>
        </w:r>
        <w:r>
          <w:rPr>
            <w:noProof/>
            <w:webHidden/>
          </w:rPr>
          <w:t>61</w:t>
        </w:r>
        <w:r>
          <w:rPr>
            <w:noProof/>
            <w:webHidden/>
          </w:rPr>
          <w:fldChar w:fldCharType="end"/>
        </w:r>
      </w:hyperlink>
    </w:p>
    <w:p w14:paraId="139B7CBB" w14:textId="3FA8C48E" w:rsidR="00C22ACC" w:rsidRDefault="00C22ACC">
      <w:pPr>
        <w:pStyle w:val="11"/>
        <w:tabs>
          <w:tab w:val="left" w:pos="960"/>
          <w:tab w:val="right" w:leader="dot" w:pos="9060"/>
        </w:tabs>
        <w:rPr>
          <w:rFonts w:eastAsiaTheme="minorEastAsia" w:cstheme="minorBidi"/>
          <w:b w:val="0"/>
          <w:noProof/>
          <w:sz w:val="21"/>
          <w:szCs w:val="22"/>
        </w:rPr>
      </w:pPr>
      <w:hyperlink w:anchor="_Toc440316315" w:history="1">
        <w:r w:rsidRPr="00DE0406">
          <w:rPr>
            <w:rStyle w:val="a6"/>
            <w:noProof/>
          </w:rPr>
          <w:t>第六章</w:t>
        </w:r>
        <w:r>
          <w:rPr>
            <w:rFonts w:eastAsiaTheme="minorEastAsia" w:cstheme="minorBidi"/>
            <w:b w:val="0"/>
            <w:noProof/>
            <w:sz w:val="21"/>
            <w:szCs w:val="22"/>
          </w:rPr>
          <w:tab/>
        </w:r>
        <w:r w:rsidRPr="00DE0406">
          <w:rPr>
            <w:rStyle w:val="a6"/>
            <w:noProof/>
          </w:rPr>
          <w:t>总结与展望</w:t>
        </w:r>
        <w:r>
          <w:rPr>
            <w:noProof/>
            <w:webHidden/>
          </w:rPr>
          <w:tab/>
        </w:r>
        <w:r>
          <w:rPr>
            <w:noProof/>
            <w:webHidden/>
          </w:rPr>
          <w:fldChar w:fldCharType="begin"/>
        </w:r>
        <w:r>
          <w:rPr>
            <w:noProof/>
            <w:webHidden/>
          </w:rPr>
          <w:instrText xml:space="preserve"> PAGEREF _Toc440316315 \h </w:instrText>
        </w:r>
        <w:r>
          <w:rPr>
            <w:noProof/>
            <w:webHidden/>
          </w:rPr>
        </w:r>
        <w:r>
          <w:rPr>
            <w:noProof/>
            <w:webHidden/>
          </w:rPr>
          <w:fldChar w:fldCharType="separate"/>
        </w:r>
        <w:r>
          <w:rPr>
            <w:noProof/>
            <w:webHidden/>
          </w:rPr>
          <w:t>65</w:t>
        </w:r>
        <w:r>
          <w:rPr>
            <w:noProof/>
            <w:webHidden/>
          </w:rPr>
          <w:fldChar w:fldCharType="end"/>
        </w:r>
      </w:hyperlink>
    </w:p>
    <w:p w14:paraId="4F0CCD20" w14:textId="2711005D" w:rsidR="00C22ACC" w:rsidRDefault="00C22ACC">
      <w:pPr>
        <w:pStyle w:val="22"/>
        <w:tabs>
          <w:tab w:val="left" w:pos="960"/>
          <w:tab w:val="right" w:leader="dot" w:pos="9060"/>
        </w:tabs>
        <w:rPr>
          <w:rFonts w:eastAsiaTheme="minorEastAsia" w:cstheme="minorBidi"/>
          <w:b w:val="0"/>
          <w:noProof/>
          <w:sz w:val="21"/>
        </w:rPr>
      </w:pPr>
      <w:hyperlink w:anchor="_Toc440316316"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6.1</w:t>
        </w:r>
        <w:r>
          <w:rPr>
            <w:rFonts w:eastAsiaTheme="minorEastAsia" w:cstheme="minorBidi"/>
            <w:b w:val="0"/>
            <w:noProof/>
            <w:sz w:val="21"/>
          </w:rPr>
          <w:tab/>
        </w:r>
        <w:r w:rsidRPr="00DE0406">
          <w:rPr>
            <w:rStyle w:val="a6"/>
            <w:rFonts w:ascii="Times New Roman" w:hAnsi="Times New Roman"/>
            <w:noProof/>
          </w:rPr>
          <w:t>工作总结</w:t>
        </w:r>
        <w:r>
          <w:rPr>
            <w:noProof/>
            <w:webHidden/>
          </w:rPr>
          <w:tab/>
        </w:r>
        <w:r>
          <w:rPr>
            <w:noProof/>
            <w:webHidden/>
          </w:rPr>
          <w:fldChar w:fldCharType="begin"/>
        </w:r>
        <w:r>
          <w:rPr>
            <w:noProof/>
            <w:webHidden/>
          </w:rPr>
          <w:instrText xml:space="preserve"> PAGEREF _Toc440316316 \h </w:instrText>
        </w:r>
        <w:r>
          <w:rPr>
            <w:noProof/>
            <w:webHidden/>
          </w:rPr>
        </w:r>
        <w:r>
          <w:rPr>
            <w:noProof/>
            <w:webHidden/>
          </w:rPr>
          <w:fldChar w:fldCharType="separate"/>
        </w:r>
        <w:r>
          <w:rPr>
            <w:noProof/>
            <w:webHidden/>
          </w:rPr>
          <w:t>65</w:t>
        </w:r>
        <w:r>
          <w:rPr>
            <w:noProof/>
            <w:webHidden/>
          </w:rPr>
          <w:fldChar w:fldCharType="end"/>
        </w:r>
      </w:hyperlink>
    </w:p>
    <w:p w14:paraId="3926317F" w14:textId="27B9AA8E" w:rsidR="00C22ACC" w:rsidRDefault="00C22ACC">
      <w:pPr>
        <w:pStyle w:val="22"/>
        <w:tabs>
          <w:tab w:val="left" w:pos="960"/>
          <w:tab w:val="right" w:leader="dot" w:pos="9060"/>
        </w:tabs>
        <w:rPr>
          <w:rFonts w:eastAsiaTheme="minorEastAsia" w:cstheme="minorBidi"/>
          <w:b w:val="0"/>
          <w:noProof/>
          <w:sz w:val="21"/>
        </w:rPr>
      </w:pPr>
      <w:hyperlink w:anchor="_Toc440316317"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6.2</w:t>
        </w:r>
        <w:r>
          <w:rPr>
            <w:rFonts w:eastAsiaTheme="minorEastAsia" w:cstheme="minorBidi"/>
            <w:b w:val="0"/>
            <w:noProof/>
            <w:sz w:val="21"/>
          </w:rPr>
          <w:tab/>
        </w:r>
        <w:r w:rsidRPr="00DE0406">
          <w:rPr>
            <w:rStyle w:val="a6"/>
            <w:rFonts w:ascii="Times New Roman" w:hAnsi="Times New Roman"/>
            <w:noProof/>
          </w:rPr>
          <w:t>工作展望</w:t>
        </w:r>
        <w:r>
          <w:rPr>
            <w:noProof/>
            <w:webHidden/>
          </w:rPr>
          <w:tab/>
        </w:r>
        <w:r>
          <w:rPr>
            <w:noProof/>
            <w:webHidden/>
          </w:rPr>
          <w:fldChar w:fldCharType="begin"/>
        </w:r>
        <w:r>
          <w:rPr>
            <w:noProof/>
            <w:webHidden/>
          </w:rPr>
          <w:instrText xml:space="preserve"> PAGEREF _Toc440316317 \h </w:instrText>
        </w:r>
        <w:r>
          <w:rPr>
            <w:noProof/>
            <w:webHidden/>
          </w:rPr>
        </w:r>
        <w:r>
          <w:rPr>
            <w:noProof/>
            <w:webHidden/>
          </w:rPr>
          <w:fldChar w:fldCharType="separate"/>
        </w:r>
        <w:r>
          <w:rPr>
            <w:noProof/>
            <w:webHidden/>
          </w:rPr>
          <w:t>65</w:t>
        </w:r>
        <w:r>
          <w:rPr>
            <w:noProof/>
            <w:webHidden/>
          </w:rPr>
          <w:fldChar w:fldCharType="end"/>
        </w:r>
      </w:hyperlink>
    </w:p>
    <w:p w14:paraId="0945AC0F" w14:textId="4A0E0A49" w:rsidR="00C22ACC" w:rsidRDefault="00C22ACC">
      <w:pPr>
        <w:pStyle w:val="22"/>
        <w:tabs>
          <w:tab w:val="left" w:pos="960"/>
          <w:tab w:val="right" w:leader="dot" w:pos="9060"/>
        </w:tabs>
        <w:rPr>
          <w:rFonts w:eastAsiaTheme="minorEastAsia" w:cstheme="minorBidi"/>
          <w:b w:val="0"/>
          <w:noProof/>
          <w:sz w:val="21"/>
        </w:rPr>
      </w:pPr>
      <w:hyperlink w:anchor="_Toc440316318" w:history="1">
        <w:r w:rsidRPr="00DE0406">
          <w:rPr>
            <w:rStyle w:val="a6"/>
            <w:rFonts w:ascii="Times New Roman" w:hAnsi="Times New Roman"/>
            <w:noProof/>
            <w:lang w:val="x-none" w:eastAsia="x-none"/>
            <w14:scene3d>
              <w14:camera w14:prst="orthographicFront"/>
              <w14:lightRig w14:rig="threePt" w14:dir="t">
                <w14:rot w14:lat="0" w14:lon="0" w14:rev="0"/>
              </w14:lightRig>
            </w14:scene3d>
          </w:rPr>
          <w:t>6.3</w:t>
        </w:r>
        <w:r>
          <w:rPr>
            <w:rFonts w:eastAsiaTheme="minorEastAsia" w:cstheme="minorBidi"/>
            <w:b w:val="0"/>
            <w:noProof/>
            <w:sz w:val="21"/>
          </w:rPr>
          <w:tab/>
        </w:r>
        <w:r w:rsidRPr="00DE0406">
          <w:rPr>
            <w:rStyle w:val="a6"/>
            <w:rFonts w:ascii="Times New Roman" w:hAnsi="Times New Roman"/>
            <w:noProof/>
          </w:rPr>
          <w:t>研究生期间主要工作</w:t>
        </w:r>
        <w:r>
          <w:rPr>
            <w:noProof/>
            <w:webHidden/>
          </w:rPr>
          <w:tab/>
        </w:r>
        <w:r>
          <w:rPr>
            <w:noProof/>
            <w:webHidden/>
          </w:rPr>
          <w:fldChar w:fldCharType="begin"/>
        </w:r>
        <w:r>
          <w:rPr>
            <w:noProof/>
            <w:webHidden/>
          </w:rPr>
          <w:instrText xml:space="preserve"> PAGEREF _Toc440316318 \h </w:instrText>
        </w:r>
        <w:r>
          <w:rPr>
            <w:noProof/>
            <w:webHidden/>
          </w:rPr>
        </w:r>
        <w:r>
          <w:rPr>
            <w:noProof/>
            <w:webHidden/>
          </w:rPr>
          <w:fldChar w:fldCharType="separate"/>
        </w:r>
        <w:r>
          <w:rPr>
            <w:noProof/>
            <w:webHidden/>
          </w:rPr>
          <w:t>66</w:t>
        </w:r>
        <w:r>
          <w:rPr>
            <w:noProof/>
            <w:webHidden/>
          </w:rPr>
          <w:fldChar w:fldCharType="end"/>
        </w:r>
      </w:hyperlink>
    </w:p>
    <w:p w14:paraId="50E66389" w14:textId="4FCE8511" w:rsidR="00C22ACC" w:rsidRDefault="00C22ACC">
      <w:pPr>
        <w:pStyle w:val="11"/>
        <w:tabs>
          <w:tab w:val="right" w:leader="dot" w:pos="9060"/>
        </w:tabs>
        <w:rPr>
          <w:rFonts w:eastAsiaTheme="minorEastAsia" w:cstheme="minorBidi"/>
          <w:b w:val="0"/>
          <w:noProof/>
          <w:sz w:val="21"/>
          <w:szCs w:val="22"/>
        </w:rPr>
      </w:pPr>
      <w:hyperlink w:anchor="_Toc440316319" w:history="1">
        <w:r w:rsidRPr="00DE0406">
          <w:rPr>
            <w:rStyle w:val="a6"/>
            <w:noProof/>
          </w:rPr>
          <w:t>参考文献</w:t>
        </w:r>
        <w:r>
          <w:rPr>
            <w:noProof/>
            <w:webHidden/>
          </w:rPr>
          <w:tab/>
        </w:r>
        <w:r>
          <w:rPr>
            <w:noProof/>
            <w:webHidden/>
          </w:rPr>
          <w:fldChar w:fldCharType="begin"/>
        </w:r>
        <w:r>
          <w:rPr>
            <w:noProof/>
            <w:webHidden/>
          </w:rPr>
          <w:instrText xml:space="preserve"> PAGEREF _Toc440316319 \h </w:instrText>
        </w:r>
        <w:r>
          <w:rPr>
            <w:noProof/>
            <w:webHidden/>
          </w:rPr>
        </w:r>
        <w:r>
          <w:rPr>
            <w:noProof/>
            <w:webHidden/>
          </w:rPr>
          <w:fldChar w:fldCharType="separate"/>
        </w:r>
        <w:r>
          <w:rPr>
            <w:noProof/>
            <w:webHidden/>
          </w:rPr>
          <w:t>67</w:t>
        </w:r>
        <w:r>
          <w:rPr>
            <w:noProof/>
            <w:webHidden/>
          </w:rPr>
          <w:fldChar w:fldCharType="end"/>
        </w:r>
      </w:hyperlink>
    </w:p>
    <w:p w14:paraId="31855F6E" w14:textId="39337453" w:rsidR="00C22ACC" w:rsidRDefault="00C22ACC">
      <w:pPr>
        <w:pStyle w:val="11"/>
        <w:tabs>
          <w:tab w:val="right" w:leader="dot" w:pos="9060"/>
        </w:tabs>
        <w:rPr>
          <w:rFonts w:eastAsiaTheme="minorEastAsia" w:cstheme="minorBidi"/>
          <w:b w:val="0"/>
          <w:noProof/>
          <w:sz w:val="21"/>
          <w:szCs w:val="22"/>
        </w:rPr>
      </w:pPr>
      <w:hyperlink w:anchor="_Toc440316320" w:history="1">
        <w:r w:rsidRPr="00DE0406">
          <w:rPr>
            <w:rStyle w:val="a6"/>
            <w:noProof/>
          </w:rPr>
          <w:t>致谢</w:t>
        </w:r>
        <w:r>
          <w:rPr>
            <w:noProof/>
            <w:webHidden/>
          </w:rPr>
          <w:tab/>
        </w:r>
        <w:r>
          <w:rPr>
            <w:noProof/>
            <w:webHidden/>
          </w:rPr>
          <w:fldChar w:fldCharType="begin"/>
        </w:r>
        <w:r>
          <w:rPr>
            <w:noProof/>
            <w:webHidden/>
          </w:rPr>
          <w:instrText xml:space="preserve"> PAGEREF _Toc440316320 \h </w:instrText>
        </w:r>
        <w:r>
          <w:rPr>
            <w:noProof/>
            <w:webHidden/>
          </w:rPr>
        </w:r>
        <w:r>
          <w:rPr>
            <w:noProof/>
            <w:webHidden/>
          </w:rPr>
          <w:fldChar w:fldCharType="separate"/>
        </w:r>
        <w:r>
          <w:rPr>
            <w:noProof/>
            <w:webHidden/>
          </w:rPr>
          <w:t>68</w:t>
        </w:r>
        <w:r>
          <w:rPr>
            <w:noProof/>
            <w:webHidden/>
          </w:rPr>
          <w:fldChar w:fldCharType="end"/>
        </w:r>
      </w:hyperlink>
    </w:p>
    <w:p w14:paraId="64AABE93" w14:textId="20EFD62D" w:rsidR="00C22ACC" w:rsidRDefault="00C22ACC">
      <w:pPr>
        <w:pStyle w:val="11"/>
        <w:tabs>
          <w:tab w:val="right" w:leader="dot" w:pos="9060"/>
        </w:tabs>
        <w:rPr>
          <w:rFonts w:eastAsiaTheme="minorEastAsia" w:cstheme="minorBidi"/>
          <w:b w:val="0"/>
          <w:noProof/>
          <w:sz w:val="21"/>
          <w:szCs w:val="22"/>
        </w:rPr>
      </w:pPr>
      <w:hyperlink w:anchor="_Toc440316321" w:history="1">
        <w:r w:rsidRPr="00DE0406">
          <w:rPr>
            <w:rStyle w:val="a6"/>
            <w:noProof/>
          </w:rPr>
          <w:t>攻读学位期间发表的学术论文和科研情况</w:t>
        </w:r>
        <w:r>
          <w:rPr>
            <w:noProof/>
            <w:webHidden/>
          </w:rPr>
          <w:tab/>
        </w:r>
        <w:r>
          <w:rPr>
            <w:noProof/>
            <w:webHidden/>
          </w:rPr>
          <w:fldChar w:fldCharType="begin"/>
        </w:r>
        <w:r>
          <w:rPr>
            <w:noProof/>
            <w:webHidden/>
          </w:rPr>
          <w:instrText xml:space="preserve"> PAGEREF _Toc440316321 \h </w:instrText>
        </w:r>
        <w:r>
          <w:rPr>
            <w:noProof/>
            <w:webHidden/>
          </w:rPr>
        </w:r>
        <w:r>
          <w:rPr>
            <w:noProof/>
            <w:webHidden/>
          </w:rPr>
          <w:fldChar w:fldCharType="separate"/>
        </w:r>
        <w:r>
          <w:rPr>
            <w:noProof/>
            <w:webHidden/>
          </w:rPr>
          <w:t>69</w:t>
        </w:r>
        <w:r>
          <w:rPr>
            <w:noProof/>
            <w:webHidden/>
          </w:rPr>
          <w:fldChar w:fldCharType="end"/>
        </w:r>
      </w:hyperlink>
    </w:p>
    <w:p w14:paraId="5EA6BAC9" w14:textId="627856A3" w:rsidR="008F3E99" w:rsidRPr="00070623" w:rsidRDefault="008F3E99" w:rsidP="00790BEF">
      <w:pPr>
        <w:adjustRightInd w:val="0"/>
        <w:jc w:val="center"/>
        <w:sectPr w:rsidR="008F3E99" w:rsidRPr="00070623" w:rsidSect="008F3E99">
          <w:headerReference w:type="even" r:id="rId21"/>
          <w:headerReference w:type="default" r:id="rId22"/>
          <w:footerReference w:type="even" r:id="rId23"/>
          <w:footerReference w:type="default" r:id="rId24"/>
          <w:headerReference w:type="first" r:id="rId25"/>
          <w:footerReference w:type="first" r:id="rId26"/>
          <w:pgSz w:w="11906" w:h="16838"/>
          <w:pgMar w:top="1418" w:right="1418" w:bottom="1418" w:left="1418" w:header="851" w:footer="992" w:gutter="0"/>
          <w:pgNumType w:fmt="upperRoman" w:start="1"/>
          <w:cols w:space="425"/>
          <w:docGrid w:type="lines" w:linePitch="312"/>
        </w:sectPr>
      </w:pPr>
      <w:r w:rsidRPr="00070623">
        <w:fldChar w:fldCharType="end"/>
      </w:r>
    </w:p>
    <w:p w14:paraId="3D588EFB" w14:textId="1C06132C" w:rsidR="008F3E99" w:rsidRPr="00070623" w:rsidRDefault="008F3E99" w:rsidP="008F3E99">
      <w:pPr>
        <w:pStyle w:val="1"/>
        <w:spacing w:afterLines="200" w:after="652"/>
        <w:ind w:right="240" w:firstLine="0"/>
        <w:rPr>
          <w:b/>
          <w:sz w:val="24"/>
          <w:szCs w:val="24"/>
        </w:rPr>
      </w:pPr>
      <w:bookmarkStart w:id="16" w:name="_Toc311636201"/>
      <w:bookmarkStart w:id="17" w:name="_Toc318634126"/>
      <w:bookmarkStart w:id="18" w:name="_Toc406434069"/>
      <w:bookmarkStart w:id="19" w:name="_Toc406512521"/>
      <w:bookmarkStart w:id="20" w:name="_Toc440316254"/>
      <w:r w:rsidRPr="00070623">
        <w:rPr>
          <w:sz w:val="24"/>
          <w:szCs w:val="24"/>
        </w:rPr>
        <w:lastRenderedPageBreak/>
        <w:t>绪论</w:t>
      </w:r>
      <w:bookmarkEnd w:id="16"/>
      <w:bookmarkEnd w:id="17"/>
      <w:bookmarkEnd w:id="18"/>
      <w:bookmarkEnd w:id="19"/>
      <w:bookmarkEnd w:id="20"/>
    </w:p>
    <w:p w14:paraId="0972047C"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b/>
          <w:sz w:val="24"/>
          <w:szCs w:val="24"/>
        </w:rPr>
      </w:pPr>
      <w:bookmarkStart w:id="21" w:name="_Toc311636202"/>
      <w:bookmarkStart w:id="22" w:name="_Toc318634127"/>
      <w:bookmarkStart w:id="23" w:name="_Toc406434070"/>
      <w:bookmarkStart w:id="24" w:name="_Toc406512522"/>
      <w:bookmarkStart w:id="25" w:name="_Toc440316255"/>
      <w:r w:rsidRPr="00070623">
        <w:rPr>
          <w:rFonts w:ascii="Times New Roman" w:hAnsi="Times New Roman"/>
          <w:sz w:val="24"/>
          <w:szCs w:val="24"/>
        </w:rPr>
        <w:t>研究背景与意义</w:t>
      </w:r>
      <w:bookmarkEnd w:id="21"/>
      <w:bookmarkEnd w:id="22"/>
      <w:bookmarkEnd w:id="23"/>
      <w:bookmarkEnd w:id="24"/>
      <w:bookmarkEnd w:id="25"/>
    </w:p>
    <w:p w14:paraId="7622BF97" w14:textId="77777777" w:rsidR="008F3E99" w:rsidRPr="00070623" w:rsidRDefault="008F3E99" w:rsidP="008F3E99">
      <w:pPr>
        <w:pStyle w:val="afe"/>
      </w:pPr>
      <w:r w:rsidRPr="00070623">
        <w:t>参与式感知是近年来兴起的一种科学的获取感知数据的方式，其使市民仅仅依靠手中的智能设备，调动内嵌的的多种传感器，贡献城市级别的大范围的感知数据。与传统的固定传感器网络相比，参与式感知方式具有部署成本低、维护成本低、覆盖范围广等优点，并且传感器</w:t>
      </w:r>
      <w:r w:rsidRPr="00070623">
        <w:t>+</w:t>
      </w:r>
      <w:r w:rsidRPr="00070623">
        <w:t>人得模式比固定的传感器节点具有更大的灵活性和更智能的感知能力。</w:t>
      </w:r>
    </w:p>
    <w:p w14:paraId="2E1D0D0D" w14:textId="790D5A2C" w:rsidR="008F3E99" w:rsidRPr="00070623" w:rsidRDefault="008F3E99" w:rsidP="008F3E99">
      <w:pPr>
        <w:pStyle w:val="afe"/>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微支付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e"/>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sz w:val="24"/>
          <w:szCs w:val="24"/>
        </w:rPr>
      </w:pPr>
      <w:bookmarkStart w:id="26" w:name="_Toc311636203"/>
      <w:bookmarkStart w:id="27" w:name="_Toc318634128"/>
      <w:bookmarkStart w:id="28" w:name="_Toc406434071"/>
      <w:bookmarkStart w:id="29" w:name="_Toc406512523"/>
      <w:bookmarkStart w:id="30" w:name="_Toc440316256"/>
      <w:r w:rsidRPr="00070623">
        <w:rPr>
          <w:rFonts w:ascii="Times New Roman" w:hAnsi="Times New Roman"/>
          <w:sz w:val="24"/>
          <w:szCs w:val="24"/>
        </w:rPr>
        <w:t>研究内容与目标</w:t>
      </w:r>
      <w:bookmarkEnd w:id="26"/>
      <w:bookmarkEnd w:id="27"/>
      <w:bookmarkEnd w:id="28"/>
      <w:bookmarkEnd w:id="29"/>
      <w:bookmarkEnd w:id="30"/>
    </w:p>
    <w:p w14:paraId="6E530A1D" w14:textId="77777777" w:rsidR="008F3E99" w:rsidRPr="00070623" w:rsidRDefault="008F3E99" w:rsidP="008F3E99">
      <w:pPr>
        <w:pStyle w:val="afe"/>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e"/>
      </w:pPr>
      <w:r w:rsidRPr="00070623">
        <w:t>所谓激励机制，原本是经济学中常见的原理，是指在组织系统中，激励主体系</w:t>
      </w:r>
      <w:r w:rsidRPr="00070623">
        <w:lastRenderedPageBreak/>
        <w:t>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e"/>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e"/>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sz w:val="24"/>
          <w:szCs w:val="24"/>
        </w:rPr>
      </w:pPr>
      <w:bookmarkStart w:id="31" w:name="_Toc311636204"/>
      <w:bookmarkStart w:id="32" w:name="_Toc318634129"/>
      <w:bookmarkStart w:id="33" w:name="_Toc406434072"/>
      <w:bookmarkStart w:id="34" w:name="_Toc406512524"/>
      <w:bookmarkStart w:id="35" w:name="_Toc440316257"/>
      <w:r w:rsidRPr="00070623">
        <w:rPr>
          <w:rFonts w:ascii="Times New Roman" w:hAnsi="Times New Roman"/>
          <w:sz w:val="24"/>
          <w:szCs w:val="24"/>
        </w:rPr>
        <w:t>论文结构</w:t>
      </w:r>
      <w:bookmarkEnd w:id="31"/>
      <w:bookmarkEnd w:id="32"/>
      <w:bookmarkEnd w:id="33"/>
      <w:bookmarkEnd w:id="34"/>
      <w:bookmarkEnd w:id="35"/>
    </w:p>
    <w:p w14:paraId="67E8FE63" w14:textId="77777777" w:rsidR="008F3E99" w:rsidRPr="00070623" w:rsidRDefault="008F3E99" w:rsidP="008F3E99">
      <w:pPr>
        <w:pStyle w:val="afe"/>
      </w:pPr>
      <w:r w:rsidRPr="00070623">
        <w:t>本文共分为</w:t>
      </w:r>
      <w:r w:rsidRPr="00070623">
        <w:t>6</w:t>
      </w:r>
      <w:r w:rsidRPr="00070623">
        <w:t>章：</w:t>
      </w:r>
    </w:p>
    <w:p w14:paraId="3727D8BF" w14:textId="77777777" w:rsidR="00790BEF" w:rsidRPr="00070623" w:rsidRDefault="008F3E99" w:rsidP="008F3E99">
      <w:pPr>
        <w:pStyle w:val="afe"/>
        <w:sectPr w:rsidR="00790BEF" w:rsidRPr="00070623" w:rsidSect="00847A8F">
          <w:headerReference w:type="default" r:id="rId27"/>
          <w:pgSz w:w="11906" w:h="16838"/>
          <w:pgMar w:top="1440" w:right="1588" w:bottom="1440" w:left="1588" w:header="851" w:footer="992" w:gutter="0"/>
          <w:cols w:space="720"/>
          <w:docGrid w:type="lines" w:linePitch="326"/>
        </w:sectPr>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r w:rsidRPr="00070623">
        <w:br w:type="page"/>
      </w:r>
    </w:p>
    <w:p w14:paraId="2F38E883" w14:textId="0246121F" w:rsidR="008F3E99" w:rsidRPr="00070623" w:rsidRDefault="008F3E99" w:rsidP="00790BEF">
      <w:pPr>
        <w:pStyle w:val="1"/>
        <w:tabs>
          <w:tab w:val="clear" w:pos="432"/>
          <w:tab w:val="num" w:pos="0"/>
        </w:tabs>
        <w:spacing w:afterLines="200" w:after="652"/>
        <w:ind w:left="0" w:right="240" w:hanging="6"/>
        <w:rPr>
          <w:sz w:val="24"/>
          <w:szCs w:val="24"/>
        </w:rPr>
      </w:pPr>
      <w:bookmarkStart w:id="36" w:name="_Toc440316258"/>
      <w:r w:rsidRPr="00070623">
        <w:rPr>
          <w:sz w:val="24"/>
          <w:szCs w:val="24"/>
        </w:rPr>
        <w:lastRenderedPageBreak/>
        <w:t>相关技术介绍</w:t>
      </w:r>
      <w:bookmarkEnd w:id="36"/>
    </w:p>
    <w:p w14:paraId="76C628C5" w14:textId="77777777" w:rsidR="008F3E99" w:rsidRPr="00070623" w:rsidRDefault="008F3E99" w:rsidP="008A0DCD">
      <w:pPr>
        <w:pStyle w:val="aff"/>
        <w:keepNext/>
        <w:keepLines/>
        <w:numPr>
          <w:ilvl w:val="0"/>
          <w:numId w:val="8"/>
        </w:numPr>
        <w:spacing w:before="0" w:after="0" w:line="400" w:lineRule="exact"/>
        <w:ind w:right="482" w:firstLineChars="0"/>
        <w:outlineLvl w:val="1"/>
        <w:rPr>
          <w:rFonts w:eastAsia="黑体"/>
          <w:bCs/>
          <w:vanish/>
          <w:szCs w:val="24"/>
        </w:rPr>
      </w:pPr>
      <w:bookmarkStart w:id="37" w:name="_Toc313360561"/>
      <w:bookmarkStart w:id="38" w:name="_Toc313367344"/>
      <w:bookmarkStart w:id="39" w:name="_Toc313395689"/>
      <w:bookmarkStart w:id="40" w:name="_Toc313396019"/>
      <w:bookmarkStart w:id="41" w:name="_Toc313429808"/>
      <w:bookmarkStart w:id="42" w:name="_Toc313433637"/>
      <w:bookmarkStart w:id="43" w:name="_Toc313452831"/>
      <w:bookmarkStart w:id="44" w:name="_Toc313455269"/>
      <w:bookmarkStart w:id="45" w:name="_Toc313455331"/>
      <w:bookmarkStart w:id="46" w:name="_Toc313458065"/>
      <w:bookmarkStart w:id="47" w:name="_Toc313471617"/>
      <w:bookmarkStart w:id="48" w:name="_Toc313471824"/>
      <w:bookmarkStart w:id="49" w:name="_Toc313474277"/>
      <w:bookmarkStart w:id="50" w:name="_Toc313474983"/>
      <w:bookmarkStart w:id="51" w:name="_Toc313476274"/>
      <w:bookmarkStart w:id="52" w:name="_Toc318634131"/>
      <w:bookmarkStart w:id="53" w:name="_Toc375340470"/>
      <w:bookmarkStart w:id="54" w:name="_Toc375381769"/>
      <w:bookmarkStart w:id="55" w:name="_Toc375387125"/>
      <w:bookmarkStart w:id="56" w:name="_Toc375391267"/>
      <w:bookmarkStart w:id="57" w:name="_Toc375391357"/>
      <w:bookmarkStart w:id="58" w:name="_Toc375393032"/>
      <w:bookmarkStart w:id="59" w:name="_Toc375412132"/>
      <w:bookmarkStart w:id="60" w:name="_Toc375412220"/>
      <w:bookmarkStart w:id="61" w:name="_Toc375412600"/>
      <w:bookmarkStart w:id="62" w:name="_Toc375423742"/>
      <w:bookmarkStart w:id="63" w:name="_Toc375578183"/>
      <w:bookmarkStart w:id="64" w:name="_Toc375769661"/>
      <w:bookmarkStart w:id="65" w:name="_Toc375770013"/>
      <w:bookmarkStart w:id="66" w:name="_Toc375770270"/>
      <w:bookmarkStart w:id="67" w:name="_Toc376006445"/>
      <w:bookmarkStart w:id="68" w:name="_Toc376024776"/>
      <w:bookmarkStart w:id="69" w:name="_Toc405320921"/>
      <w:bookmarkStart w:id="70" w:name="_Toc405929960"/>
      <w:bookmarkStart w:id="71" w:name="_Toc405982897"/>
      <w:bookmarkStart w:id="72" w:name="_Toc406252722"/>
      <w:bookmarkStart w:id="73" w:name="_Toc406343856"/>
      <w:bookmarkStart w:id="74" w:name="_Toc406434074"/>
      <w:bookmarkStart w:id="75" w:name="_Toc406512526"/>
      <w:bookmarkStart w:id="76" w:name="_Toc406514444"/>
      <w:bookmarkStart w:id="77" w:name="_Toc406514531"/>
      <w:bookmarkStart w:id="78" w:name="_Toc406514621"/>
      <w:bookmarkStart w:id="79" w:name="_Toc406514709"/>
      <w:bookmarkStart w:id="80" w:name="_Toc406514797"/>
      <w:bookmarkStart w:id="81" w:name="_Toc406946206"/>
      <w:bookmarkStart w:id="82" w:name="_Toc406959325"/>
      <w:bookmarkStart w:id="83" w:name="_Toc406959412"/>
      <w:bookmarkStart w:id="84" w:name="_Toc407474052"/>
      <w:bookmarkStart w:id="85" w:name="_Toc407479239"/>
      <w:bookmarkStart w:id="86" w:name="_Toc407526824"/>
      <w:bookmarkStart w:id="87" w:name="_Toc407650663"/>
      <w:bookmarkStart w:id="88" w:name="_Toc408404055"/>
      <w:bookmarkStart w:id="89" w:name="_Toc437364276"/>
      <w:bookmarkStart w:id="90" w:name="_Toc437960181"/>
      <w:bookmarkStart w:id="91" w:name="_Toc437960399"/>
      <w:bookmarkStart w:id="92" w:name="_Toc437960473"/>
      <w:bookmarkStart w:id="93" w:name="_Toc437961659"/>
      <w:bookmarkStart w:id="94" w:name="_Toc438025982"/>
      <w:bookmarkStart w:id="95" w:name="_Toc438047541"/>
      <w:bookmarkStart w:id="96" w:name="_Toc438205152"/>
      <w:bookmarkStart w:id="97" w:name="_Toc439577368"/>
      <w:bookmarkStart w:id="98" w:name="_Toc439577497"/>
      <w:bookmarkStart w:id="99" w:name="_Toc440012377"/>
      <w:bookmarkStart w:id="100" w:name="_Toc440316259"/>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2B16F7BE" w14:textId="77777777" w:rsidR="008F3E99" w:rsidRPr="00070623" w:rsidRDefault="008F3E99" w:rsidP="008A0DCD">
      <w:pPr>
        <w:pStyle w:val="aff"/>
        <w:keepNext/>
        <w:keepLines/>
        <w:numPr>
          <w:ilvl w:val="0"/>
          <w:numId w:val="8"/>
        </w:numPr>
        <w:spacing w:before="0" w:after="0" w:line="400" w:lineRule="exact"/>
        <w:ind w:right="482" w:firstLineChars="0"/>
        <w:outlineLvl w:val="1"/>
        <w:rPr>
          <w:rFonts w:eastAsia="黑体"/>
          <w:bCs/>
          <w:vanish/>
          <w:szCs w:val="24"/>
        </w:rPr>
      </w:pPr>
      <w:bookmarkStart w:id="101" w:name="_Toc313360562"/>
      <w:bookmarkStart w:id="102" w:name="_Toc313367345"/>
      <w:bookmarkStart w:id="103" w:name="_Toc313395690"/>
      <w:bookmarkStart w:id="104" w:name="_Toc313396020"/>
      <w:bookmarkStart w:id="105" w:name="_Toc313429809"/>
      <w:bookmarkStart w:id="106" w:name="_Toc313433638"/>
      <w:bookmarkStart w:id="107" w:name="_Toc313452832"/>
      <w:bookmarkStart w:id="108" w:name="_Toc313455270"/>
      <w:bookmarkStart w:id="109" w:name="_Toc313455332"/>
      <w:bookmarkStart w:id="110" w:name="_Toc313458066"/>
      <w:bookmarkStart w:id="111" w:name="_Toc313471618"/>
      <w:bookmarkStart w:id="112" w:name="_Toc313471825"/>
      <w:bookmarkStart w:id="113" w:name="_Toc313474278"/>
      <w:bookmarkStart w:id="114" w:name="_Toc313474984"/>
      <w:bookmarkStart w:id="115" w:name="_Toc313476275"/>
      <w:bookmarkStart w:id="116" w:name="_Toc318634132"/>
      <w:bookmarkStart w:id="117" w:name="_Toc375340471"/>
      <w:bookmarkStart w:id="118" w:name="_Toc375381770"/>
      <w:bookmarkStart w:id="119" w:name="_Toc375387126"/>
      <w:bookmarkStart w:id="120" w:name="_Toc375391268"/>
      <w:bookmarkStart w:id="121" w:name="_Toc375391358"/>
      <w:bookmarkStart w:id="122" w:name="_Toc375393033"/>
      <w:bookmarkStart w:id="123" w:name="_Toc375412133"/>
      <w:bookmarkStart w:id="124" w:name="_Toc375412221"/>
      <w:bookmarkStart w:id="125" w:name="_Toc375412601"/>
      <w:bookmarkStart w:id="126" w:name="_Toc375423743"/>
      <w:bookmarkStart w:id="127" w:name="_Toc375578184"/>
      <w:bookmarkStart w:id="128" w:name="_Toc375769662"/>
      <w:bookmarkStart w:id="129" w:name="_Toc375770014"/>
      <w:bookmarkStart w:id="130" w:name="_Toc375770271"/>
      <w:bookmarkStart w:id="131" w:name="_Toc376006446"/>
      <w:bookmarkStart w:id="132" w:name="_Toc376024777"/>
      <w:bookmarkStart w:id="133" w:name="_Toc405320922"/>
      <w:bookmarkStart w:id="134" w:name="_Toc405929961"/>
      <w:bookmarkStart w:id="135" w:name="_Toc405982898"/>
      <w:bookmarkStart w:id="136" w:name="_Toc406252723"/>
      <w:bookmarkStart w:id="137" w:name="_Toc406343857"/>
      <w:bookmarkStart w:id="138" w:name="_Toc406434075"/>
      <w:bookmarkStart w:id="139" w:name="_Toc406512527"/>
      <w:bookmarkStart w:id="140" w:name="_Toc406514445"/>
      <w:bookmarkStart w:id="141" w:name="_Toc406514532"/>
      <w:bookmarkStart w:id="142" w:name="_Toc406514622"/>
      <w:bookmarkStart w:id="143" w:name="_Toc406514710"/>
      <w:bookmarkStart w:id="144" w:name="_Toc406514798"/>
      <w:bookmarkStart w:id="145" w:name="_Toc406946207"/>
      <w:bookmarkStart w:id="146" w:name="_Toc406959326"/>
      <w:bookmarkStart w:id="147" w:name="_Toc406959413"/>
      <w:bookmarkStart w:id="148" w:name="_Toc407474053"/>
      <w:bookmarkStart w:id="149" w:name="_Toc407479240"/>
      <w:bookmarkStart w:id="150" w:name="_Toc407526825"/>
      <w:bookmarkStart w:id="151" w:name="_Toc407650664"/>
      <w:bookmarkStart w:id="152" w:name="_Toc408404056"/>
      <w:bookmarkStart w:id="153" w:name="_Toc437364277"/>
      <w:bookmarkStart w:id="154" w:name="_Toc437960182"/>
      <w:bookmarkStart w:id="155" w:name="_Toc437960400"/>
      <w:bookmarkStart w:id="156" w:name="_Toc437960474"/>
      <w:bookmarkStart w:id="157" w:name="_Toc437961660"/>
      <w:bookmarkStart w:id="158" w:name="_Toc438025983"/>
      <w:bookmarkStart w:id="159" w:name="_Toc438047542"/>
      <w:bookmarkStart w:id="160" w:name="_Toc438205153"/>
      <w:bookmarkStart w:id="161" w:name="_Toc439577369"/>
      <w:bookmarkStart w:id="162" w:name="_Toc439577498"/>
      <w:bookmarkStart w:id="163" w:name="_Toc440012378"/>
      <w:bookmarkStart w:id="164" w:name="_Toc44031626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2B2AF656" w14:textId="77777777" w:rsidR="008F3E99" w:rsidRPr="00070623" w:rsidRDefault="008F3E99" w:rsidP="008A0DCD">
      <w:pPr>
        <w:pStyle w:val="aff"/>
        <w:keepNext/>
        <w:keepLines/>
        <w:numPr>
          <w:ilvl w:val="0"/>
          <w:numId w:val="11"/>
        </w:numPr>
        <w:spacing w:before="0" w:after="0" w:line="400" w:lineRule="exact"/>
        <w:ind w:firstLineChars="0"/>
        <w:outlineLvl w:val="1"/>
        <w:rPr>
          <w:rFonts w:eastAsia="黑体"/>
          <w:b/>
          <w:bCs/>
          <w:vanish/>
          <w:szCs w:val="24"/>
        </w:rPr>
      </w:pPr>
      <w:bookmarkStart w:id="165" w:name="_Toc375340472"/>
      <w:bookmarkStart w:id="166" w:name="_Toc375381771"/>
      <w:bookmarkStart w:id="167" w:name="_Toc375387127"/>
      <w:bookmarkStart w:id="168" w:name="_Toc375391269"/>
      <w:bookmarkStart w:id="169" w:name="_Toc375391359"/>
      <w:bookmarkStart w:id="170" w:name="_Toc375393034"/>
      <w:bookmarkStart w:id="171" w:name="_Toc375412134"/>
      <w:bookmarkStart w:id="172" w:name="_Toc375412222"/>
      <w:bookmarkStart w:id="173" w:name="_Toc375412602"/>
      <w:bookmarkStart w:id="174" w:name="_Toc375423744"/>
      <w:bookmarkStart w:id="175" w:name="_Toc375578185"/>
      <w:bookmarkStart w:id="176" w:name="_Toc375769663"/>
      <w:bookmarkStart w:id="177" w:name="_Toc375770015"/>
      <w:bookmarkStart w:id="178" w:name="_Toc375770272"/>
      <w:bookmarkStart w:id="179" w:name="_Toc376006447"/>
      <w:bookmarkStart w:id="180" w:name="_Toc376024778"/>
      <w:bookmarkStart w:id="181" w:name="_Toc405320923"/>
      <w:bookmarkStart w:id="182" w:name="_Toc405929962"/>
      <w:bookmarkStart w:id="183" w:name="_Toc405982899"/>
      <w:bookmarkStart w:id="184" w:name="_Toc406252724"/>
      <w:bookmarkStart w:id="185" w:name="_Toc406343858"/>
      <w:bookmarkStart w:id="186" w:name="_Toc406434076"/>
      <w:bookmarkStart w:id="187" w:name="_Toc406512528"/>
      <w:bookmarkStart w:id="188" w:name="_Toc406514446"/>
      <w:bookmarkStart w:id="189" w:name="_Toc406514533"/>
      <w:bookmarkStart w:id="190" w:name="_Toc406514623"/>
      <w:bookmarkStart w:id="191" w:name="_Toc406514711"/>
      <w:bookmarkStart w:id="192" w:name="_Toc406514799"/>
      <w:bookmarkStart w:id="193" w:name="_Toc406946208"/>
      <w:bookmarkStart w:id="194" w:name="_Toc406959327"/>
      <w:bookmarkStart w:id="195" w:name="_Toc406959414"/>
      <w:bookmarkStart w:id="196" w:name="_Toc407474054"/>
      <w:bookmarkStart w:id="197" w:name="_Toc407479241"/>
      <w:bookmarkStart w:id="198" w:name="_Toc407526826"/>
      <w:bookmarkStart w:id="199" w:name="_Toc407650665"/>
      <w:bookmarkStart w:id="200" w:name="_Toc408404057"/>
      <w:bookmarkStart w:id="201" w:name="_Toc437364278"/>
      <w:bookmarkStart w:id="202" w:name="_Toc437960183"/>
      <w:bookmarkStart w:id="203" w:name="_Toc437960401"/>
      <w:bookmarkStart w:id="204" w:name="_Toc437960475"/>
      <w:bookmarkStart w:id="205" w:name="_Toc437961661"/>
      <w:bookmarkStart w:id="206" w:name="_Toc438025984"/>
      <w:bookmarkStart w:id="207" w:name="_Toc438047543"/>
      <w:bookmarkStart w:id="208" w:name="_Toc438205154"/>
      <w:bookmarkStart w:id="209" w:name="_Toc439577370"/>
      <w:bookmarkStart w:id="210" w:name="_Toc439577499"/>
      <w:bookmarkStart w:id="211" w:name="_Toc440012379"/>
      <w:bookmarkStart w:id="212" w:name="_Toc318634133"/>
      <w:bookmarkStart w:id="213" w:name="_Toc440316261"/>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3"/>
    </w:p>
    <w:p w14:paraId="2A391191" w14:textId="77777777" w:rsidR="008F3E99" w:rsidRPr="00070623" w:rsidRDefault="008F3E99" w:rsidP="008A0DCD">
      <w:pPr>
        <w:pStyle w:val="aff"/>
        <w:keepNext/>
        <w:keepLines/>
        <w:numPr>
          <w:ilvl w:val="0"/>
          <w:numId w:val="11"/>
        </w:numPr>
        <w:spacing w:before="0" w:after="0" w:line="400" w:lineRule="exact"/>
        <w:ind w:firstLineChars="0"/>
        <w:outlineLvl w:val="1"/>
        <w:rPr>
          <w:rFonts w:eastAsia="黑体"/>
          <w:b/>
          <w:bCs/>
          <w:vanish/>
          <w:szCs w:val="24"/>
        </w:rPr>
      </w:pPr>
      <w:bookmarkStart w:id="214" w:name="_Toc375340473"/>
      <w:bookmarkStart w:id="215" w:name="_Toc375381772"/>
      <w:bookmarkStart w:id="216" w:name="_Toc375387128"/>
      <w:bookmarkStart w:id="217" w:name="_Toc375391270"/>
      <w:bookmarkStart w:id="218" w:name="_Toc375391360"/>
      <w:bookmarkStart w:id="219" w:name="_Toc375393035"/>
      <w:bookmarkStart w:id="220" w:name="_Toc375412135"/>
      <w:bookmarkStart w:id="221" w:name="_Toc375412223"/>
      <w:bookmarkStart w:id="222" w:name="_Toc375412603"/>
      <w:bookmarkStart w:id="223" w:name="_Toc375423745"/>
      <w:bookmarkStart w:id="224" w:name="_Toc375578186"/>
      <w:bookmarkStart w:id="225" w:name="_Toc375769664"/>
      <w:bookmarkStart w:id="226" w:name="_Toc375770016"/>
      <w:bookmarkStart w:id="227" w:name="_Toc375770273"/>
      <w:bookmarkStart w:id="228" w:name="_Toc376006448"/>
      <w:bookmarkStart w:id="229" w:name="_Toc376024779"/>
      <w:bookmarkStart w:id="230" w:name="_Toc405320924"/>
      <w:bookmarkStart w:id="231" w:name="_Toc405929963"/>
      <w:bookmarkStart w:id="232" w:name="_Toc405982900"/>
      <w:bookmarkStart w:id="233" w:name="_Toc406252725"/>
      <w:bookmarkStart w:id="234" w:name="_Toc406343859"/>
      <w:bookmarkStart w:id="235" w:name="_Toc406434077"/>
      <w:bookmarkStart w:id="236" w:name="_Toc406512529"/>
      <w:bookmarkStart w:id="237" w:name="_Toc406514447"/>
      <w:bookmarkStart w:id="238" w:name="_Toc406514534"/>
      <w:bookmarkStart w:id="239" w:name="_Toc406514624"/>
      <w:bookmarkStart w:id="240" w:name="_Toc406514712"/>
      <w:bookmarkStart w:id="241" w:name="_Toc406514800"/>
      <w:bookmarkStart w:id="242" w:name="_Toc406946209"/>
      <w:bookmarkStart w:id="243" w:name="_Toc406959328"/>
      <w:bookmarkStart w:id="244" w:name="_Toc406959415"/>
      <w:bookmarkStart w:id="245" w:name="_Toc407474055"/>
      <w:bookmarkStart w:id="246" w:name="_Toc407479242"/>
      <w:bookmarkStart w:id="247" w:name="_Toc407526827"/>
      <w:bookmarkStart w:id="248" w:name="_Toc407650666"/>
      <w:bookmarkStart w:id="249" w:name="_Toc408404058"/>
      <w:bookmarkStart w:id="250" w:name="_Toc437364279"/>
      <w:bookmarkStart w:id="251" w:name="_Toc437960184"/>
      <w:bookmarkStart w:id="252" w:name="_Toc437960402"/>
      <w:bookmarkStart w:id="253" w:name="_Toc437960476"/>
      <w:bookmarkStart w:id="254" w:name="_Toc437961662"/>
      <w:bookmarkStart w:id="255" w:name="_Toc438025985"/>
      <w:bookmarkStart w:id="256" w:name="_Toc438047544"/>
      <w:bookmarkStart w:id="257" w:name="_Toc438205155"/>
      <w:bookmarkStart w:id="258" w:name="_Toc439577371"/>
      <w:bookmarkStart w:id="259" w:name="_Toc439577500"/>
      <w:bookmarkStart w:id="260" w:name="_Toc440012380"/>
      <w:bookmarkStart w:id="261" w:name="_Toc440316262"/>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6A63B6B9" w14:textId="77777777" w:rsidR="008F3E99" w:rsidRPr="00070623" w:rsidRDefault="008F3E99" w:rsidP="008A0DCD">
      <w:pPr>
        <w:pStyle w:val="2"/>
        <w:numPr>
          <w:ilvl w:val="1"/>
          <w:numId w:val="8"/>
        </w:numPr>
        <w:spacing w:before="0" w:afterLines="100" w:after="326" w:line="400" w:lineRule="exact"/>
        <w:ind w:right="482"/>
        <w:rPr>
          <w:rFonts w:ascii="Times New Roman" w:hAnsi="Times New Roman"/>
          <w:sz w:val="24"/>
          <w:szCs w:val="24"/>
        </w:rPr>
      </w:pPr>
      <w:bookmarkStart w:id="262" w:name="_Toc440316263"/>
      <w:bookmarkEnd w:id="212"/>
      <w:r w:rsidRPr="00070623">
        <w:rPr>
          <w:rFonts w:ascii="Times New Roman" w:hAnsi="Times New Roman"/>
          <w:sz w:val="24"/>
          <w:szCs w:val="24"/>
        </w:rPr>
        <w:t>参与式感知</w:t>
      </w:r>
      <w:bookmarkEnd w:id="262"/>
    </w:p>
    <w:p w14:paraId="0E65C940" w14:textId="0D9BB19B" w:rsidR="008F3E99" w:rsidRPr="00070623" w:rsidRDefault="008F3E99" w:rsidP="008F3E99">
      <w:pPr>
        <w:pStyle w:val="afe"/>
      </w:pPr>
      <w:r w:rsidRPr="00070623">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070623">
        <w:t>ITU</w:t>
      </w:r>
      <w:r w:rsidRPr="00070623">
        <w:t>的数据</w:t>
      </w:r>
      <w:r w:rsidR="007E4CD3" w:rsidRPr="00070623">
        <w:rPr>
          <w:vertAlign w:val="superscript"/>
        </w:rPr>
        <w:t>[5]</w:t>
      </w:r>
      <w:r w:rsidRPr="00070623">
        <w:t>，截止到</w:t>
      </w:r>
      <w:r w:rsidRPr="00070623">
        <w:t>2015</w:t>
      </w:r>
      <w:r w:rsidRPr="00070623">
        <w:t>年末，全球移动蜂窝用户会达到</w:t>
      </w:r>
      <w:r w:rsidRPr="00070623">
        <w:t>70</w:t>
      </w:r>
      <w:r w:rsidRPr="00070623">
        <w:t>亿，其中有</w:t>
      </w:r>
      <w:r w:rsidRPr="00070623">
        <w:t>20</w:t>
      </w:r>
      <w:r w:rsidRPr="00070623">
        <w:t>亿智能手机用户，并且据调查，</w:t>
      </w:r>
      <w:r w:rsidRPr="00070623">
        <w:t>83%</w:t>
      </w:r>
      <w:r w:rsidRPr="00070623">
        <w:t>的互联网用户更喜欢用他们的移动设备上网。随着手机技术和通信技术的进步，手机已进入到大众生活的各个角落，在此条件下，一种新型的完成大规模感知任务的方案</w:t>
      </w:r>
      <w:r w:rsidRPr="00070623">
        <w:t>——“</w:t>
      </w:r>
      <w:r w:rsidRPr="00070623">
        <w:t>参与式感知</w:t>
      </w:r>
      <w:r w:rsidRPr="00070623">
        <w:t>”</w:t>
      </w:r>
      <w:r w:rsidR="007E4CD3" w:rsidRPr="00070623">
        <w:rPr>
          <w:vertAlign w:val="superscript"/>
        </w:rPr>
        <w:t>[6]</w:t>
      </w:r>
      <w:r w:rsidRPr="00070623">
        <w:t>应运而生。参与式感知的关键思路是使普通大众有能力对周边环境用手机进行感知，并且分享收集到的感知数据。</w:t>
      </w:r>
    </w:p>
    <w:p w14:paraId="71E66142" w14:textId="77777777" w:rsidR="008F3E99" w:rsidRPr="00070623" w:rsidRDefault="008F3E99" w:rsidP="008F3E99">
      <w:pPr>
        <w:pStyle w:val="afe"/>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2E2E05FB" w14:textId="77777777" w:rsidR="008F3E99" w:rsidRPr="00070623" w:rsidRDefault="008F3E99" w:rsidP="008F3E99">
      <w:pPr>
        <w:pStyle w:val="afe"/>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36A84254" w14:textId="77777777" w:rsidR="008F3E99" w:rsidRPr="00070623" w:rsidRDefault="008F3E99" w:rsidP="008F3E99">
      <w:pPr>
        <w:pStyle w:val="afe"/>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700569AD" w14:textId="2E679728" w:rsidR="008F3E99" w:rsidRPr="00070623" w:rsidRDefault="007E4CD3" w:rsidP="008F3E99">
      <w:pPr>
        <w:pStyle w:val="afe"/>
      </w:pPr>
      <w:r w:rsidRPr="00070623">
        <w:t>文献</w:t>
      </w:r>
      <w:r w:rsidRPr="00070623">
        <w:rPr>
          <w:vertAlign w:val="superscript"/>
        </w:rPr>
        <w:t>[6]</w:t>
      </w:r>
      <w:r w:rsidR="008F3E99" w:rsidRPr="00070623">
        <w:t>最早提出参与式感知的概念，构想将参与式感</w:t>
      </w:r>
      <w:r w:rsidRPr="00070623">
        <w:t>知应用到公众健康、城市规划、社会现象记录和自然资源管理等方面。文献</w:t>
      </w:r>
      <w:r w:rsidRPr="00070623">
        <w:rPr>
          <w:vertAlign w:val="superscript"/>
        </w:rPr>
        <w:t>[7]</w:t>
      </w:r>
      <w:r w:rsidR="008F3E99" w:rsidRPr="00070623">
        <w:t>中将参与式感知应用分为两类：个</w:t>
      </w:r>
      <w:r w:rsidR="008F3E99" w:rsidRPr="00070623">
        <w:lastRenderedPageBreak/>
        <w:t>人中心型和环境中心型。个人中心型中，</w:t>
      </w:r>
      <w:r w:rsidR="008F3E99" w:rsidRPr="00070623">
        <w:t>DietSense</w:t>
      </w:r>
      <w:r w:rsidR="008F3E99" w:rsidRPr="00070623">
        <w:t>用手机记录饮食信息，参与者可以将信息分享给医生或营养专家；</w:t>
      </w:r>
      <w:r w:rsidR="008F3E99" w:rsidRPr="00070623">
        <w:t>PEIR (Personal Environmental Impact Report)</w:t>
      </w:r>
      <w:r w:rsidR="008F3E99" w:rsidRPr="00070623">
        <w:t>使得用户通过手机了解到自己所处的环境的污染程度；</w:t>
      </w:r>
      <w:r w:rsidR="008F3E99" w:rsidRPr="00070623">
        <w:t>BikeNet</w:t>
      </w:r>
      <w:r w:rsidR="008F3E99" w:rsidRPr="00070623">
        <w:t>提供了监测参与者骑行体验的系统；</w:t>
      </w:r>
      <w:r w:rsidR="008F3E99" w:rsidRPr="00070623">
        <w:t>PetrolWatch</w:t>
      </w:r>
      <w:r w:rsidR="008F3E99" w:rsidRPr="00070623">
        <w:t>通过参与者对车外的加油站服务牌进行拍照，上传到中央处理器后处理分析得到汽油价格，人们可以检索感兴趣区域的虽便宜的汽油价格。环境中心型中，</w:t>
      </w:r>
      <w:r w:rsidR="008F3E99" w:rsidRPr="00070623">
        <w:t>Haze Watch</w:t>
      </w:r>
      <w:r w:rsidR="008F3E99" w:rsidRPr="00070623">
        <w:t>利用外接传感器测量</w:t>
      </w:r>
      <w:r w:rsidR="008F3E99" w:rsidRPr="00070623">
        <w:rPr>
          <w:position w:val="-4"/>
        </w:rPr>
        <w:object w:dxaOrig="300" w:dyaOrig="200" w14:anchorId="6C874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pt" o:ole="">
            <v:imagedata r:id="rId28" o:title=""/>
          </v:shape>
          <o:OLEObject Type="Embed" ProgID="Equation.DSMT4" ShapeID="_x0000_i1025" DrawAspect="Content" ObjectID="_1514061547" r:id="rId29"/>
        </w:object>
      </w:r>
      <w:r w:rsidR="008F3E99" w:rsidRPr="00070623">
        <w:t>、</w:t>
      </w:r>
      <w:r w:rsidR="008F3E99" w:rsidRPr="00070623">
        <w:rPr>
          <w:position w:val="-12"/>
        </w:rPr>
        <w:object w:dxaOrig="260" w:dyaOrig="380" w14:anchorId="1BFF5FBF">
          <v:shape id="_x0000_i1026" type="#_x0000_t75" style="width:13pt;height:17pt" o:ole="">
            <v:imagedata r:id="rId30" o:title=""/>
          </v:shape>
          <o:OLEObject Type="Embed" ProgID="Equation.DSMT4" ShapeID="_x0000_i1026" DrawAspect="Content" ObjectID="_1514061548" r:id="rId31"/>
        </w:object>
      </w:r>
      <w:r w:rsidR="008F3E99" w:rsidRPr="00070623">
        <w:t>、</w:t>
      </w:r>
      <w:r w:rsidR="008F3E99" w:rsidRPr="00070623">
        <w:t xml:space="preserve"> </w:t>
      </w:r>
      <w:r w:rsidR="008F3E99" w:rsidRPr="00070623">
        <w:rPr>
          <w:position w:val="-12"/>
        </w:rPr>
        <w:object w:dxaOrig="380" w:dyaOrig="380" w14:anchorId="2F08F1BD">
          <v:shape id="_x0000_i1027" type="#_x0000_t75" style="width:17pt;height:17pt" o:ole="">
            <v:imagedata r:id="rId32" o:title=""/>
          </v:shape>
          <o:OLEObject Type="Embed" ProgID="Equation.DSMT4" ShapeID="_x0000_i1027" DrawAspect="Content" ObjectID="_1514061549" r:id="rId33"/>
        </w:object>
      </w:r>
      <w:r w:rsidR="008F3E99" w:rsidRPr="00070623">
        <w:t>、</w:t>
      </w:r>
      <w:r w:rsidR="008F3E99" w:rsidRPr="00070623">
        <w:rPr>
          <w:position w:val="-12"/>
        </w:rPr>
        <w:object w:dxaOrig="380" w:dyaOrig="380" w14:anchorId="052EA0DA">
          <v:shape id="_x0000_i1028" type="#_x0000_t75" style="width:17pt;height:17pt" o:ole="">
            <v:imagedata r:id="rId34" o:title=""/>
          </v:shape>
          <o:OLEObject Type="Embed" ProgID="Equation.DSMT4" ShapeID="_x0000_i1028" DrawAspect="Content" ObjectID="_1514061550" r:id="rId35"/>
        </w:object>
      </w:r>
      <w:r w:rsidR="008F3E99" w:rsidRPr="00070623">
        <w:t xml:space="preserve"> </w:t>
      </w:r>
      <w:r w:rsidR="008F3E99"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008F3E99" w:rsidRPr="00070623">
        <w:t>EarPhone</w:t>
      </w:r>
      <w:r w:rsidR="008F3E99" w:rsidRPr="00070623">
        <w:t>通过手机中的麦克风采集声音，绘制城市级别的噪音地图来研究噪音和相关社会行为的关系；</w:t>
      </w:r>
      <w:r w:rsidR="008F3E99" w:rsidRPr="00070623">
        <w:t>Nericell</w:t>
      </w:r>
      <w:r w:rsidR="008F3E99" w:rsidRPr="00070623">
        <w:t>利用嵌入的加速计传感器、麦克风和定位系统（</w:t>
      </w:r>
      <w:r w:rsidR="008F3E99" w:rsidRPr="00070623">
        <w:t>GPS</w:t>
      </w:r>
      <w:r w:rsidR="008F3E99" w:rsidRPr="00070623">
        <w:t>、</w:t>
      </w:r>
      <w:r w:rsidR="008F3E99" w:rsidRPr="00070623">
        <w:t>GSM</w:t>
      </w:r>
      <w:r w:rsidR="008F3E99"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1AB417E6" w14:textId="77777777" w:rsidR="008F3E99" w:rsidRPr="00070623" w:rsidRDefault="008F3E99" w:rsidP="008F3E99">
      <w:pPr>
        <w:pStyle w:val="afe"/>
      </w:pPr>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0A058463" w14:textId="77777777" w:rsidR="008F3E99" w:rsidRPr="00070623" w:rsidRDefault="008F3E99" w:rsidP="008F3E99">
      <w:pPr>
        <w:ind w:firstLine="480"/>
      </w:pPr>
    </w:p>
    <w:p w14:paraId="10B4756D" w14:textId="77777777" w:rsidR="008F3E99" w:rsidRPr="00070623" w:rsidRDefault="008F3E99" w:rsidP="008A0DCD">
      <w:pPr>
        <w:pStyle w:val="aff"/>
        <w:keepNext/>
        <w:keepLines/>
        <w:numPr>
          <w:ilvl w:val="0"/>
          <w:numId w:val="4"/>
        </w:numPr>
        <w:spacing w:before="0" w:after="0" w:line="400" w:lineRule="exact"/>
        <w:ind w:firstLineChars="0"/>
        <w:outlineLvl w:val="1"/>
        <w:rPr>
          <w:rFonts w:eastAsia="黑体"/>
          <w:bCs/>
          <w:vanish/>
          <w:szCs w:val="24"/>
        </w:rPr>
      </w:pPr>
      <w:bookmarkStart w:id="263" w:name="_Toc313360564"/>
      <w:bookmarkStart w:id="264" w:name="_Toc313367347"/>
      <w:bookmarkStart w:id="265" w:name="_Toc313395692"/>
      <w:bookmarkStart w:id="266" w:name="_Toc313396022"/>
      <w:bookmarkStart w:id="267" w:name="_Toc313429811"/>
      <w:bookmarkStart w:id="268" w:name="_Toc313433640"/>
      <w:bookmarkStart w:id="269" w:name="_Toc313452834"/>
      <w:bookmarkStart w:id="270" w:name="_Toc313455272"/>
      <w:bookmarkStart w:id="271" w:name="_Toc313455334"/>
      <w:bookmarkStart w:id="272" w:name="_Toc313458068"/>
      <w:bookmarkStart w:id="273" w:name="_Toc313471620"/>
      <w:bookmarkStart w:id="274" w:name="_Toc313471827"/>
      <w:bookmarkStart w:id="275" w:name="_Toc313474280"/>
      <w:bookmarkStart w:id="276" w:name="_Toc313474986"/>
      <w:bookmarkStart w:id="277" w:name="_Toc313476277"/>
      <w:bookmarkStart w:id="278" w:name="_Toc318634134"/>
      <w:bookmarkStart w:id="279" w:name="_Toc375340475"/>
      <w:bookmarkStart w:id="280" w:name="_Toc375381774"/>
      <w:bookmarkStart w:id="281" w:name="_Toc375387130"/>
      <w:bookmarkStart w:id="282" w:name="_Toc375391272"/>
      <w:bookmarkStart w:id="283" w:name="_Toc375391362"/>
      <w:bookmarkStart w:id="284" w:name="_Toc375393037"/>
      <w:bookmarkStart w:id="285" w:name="_Toc375412137"/>
      <w:bookmarkStart w:id="286" w:name="_Toc375412225"/>
      <w:bookmarkStart w:id="287" w:name="_Toc375412605"/>
      <w:bookmarkStart w:id="288" w:name="_Toc375423747"/>
      <w:bookmarkStart w:id="289" w:name="_Toc375578188"/>
      <w:bookmarkStart w:id="290" w:name="_Toc375769666"/>
      <w:bookmarkStart w:id="291" w:name="_Toc375770018"/>
      <w:bookmarkStart w:id="292" w:name="_Toc375770275"/>
      <w:bookmarkStart w:id="293" w:name="_Toc376006450"/>
      <w:bookmarkStart w:id="294" w:name="_Toc376024781"/>
      <w:bookmarkStart w:id="295" w:name="_Toc405320926"/>
      <w:bookmarkStart w:id="296" w:name="_Toc405929965"/>
      <w:bookmarkStart w:id="297" w:name="_Toc405982902"/>
      <w:bookmarkStart w:id="298" w:name="_Toc406252727"/>
      <w:bookmarkStart w:id="299" w:name="_Toc406343861"/>
      <w:bookmarkStart w:id="300" w:name="_Toc406434079"/>
      <w:bookmarkStart w:id="301" w:name="_Toc406512531"/>
      <w:bookmarkStart w:id="302" w:name="_Toc406514449"/>
      <w:bookmarkStart w:id="303" w:name="_Toc406514536"/>
      <w:bookmarkStart w:id="304" w:name="_Toc406514626"/>
      <w:bookmarkStart w:id="305" w:name="_Toc406514714"/>
      <w:bookmarkStart w:id="306" w:name="_Toc406514802"/>
      <w:bookmarkStart w:id="307" w:name="_Toc406946211"/>
      <w:bookmarkStart w:id="308" w:name="_Toc406959330"/>
      <w:bookmarkStart w:id="309" w:name="_Toc406959417"/>
      <w:bookmarkStart w:id="310" w:name="_Toc407474057"/>
      <w:bookmarkStart w:id="311" w:name="_Toc407479244"/>
      <w:bookmarkStart w:id="312" w:name="_Toc407526829"/>
      <w:bookmarkStart w:id="313" w:name="_Toc407650668"/>
      <w:bookmarkStart w:id="314" w:name="_Toc408404060"/>
      <w:bookmarkStart w:id="315" w:name="_Toc437364281"/>
      <w:bookmarkStart w:id="316" w:name="_Toc437960186"/>
      <w:bookmarkStart w:id="317" w:name="_Toc437960404"/>
      <w:bookmarkStart w:id="318" w:name="_Toc437960478"/>
      <w:bookmarkStart w:id="319" w:name="_Toc437961664"/>
      <w:bookmarkStart w:id="320" w:name="_Toc438025987"/>
      <w:bookmarkStart w:id="321" w:name="_Toc438047546"/>
      <w:bookmarkStart w:id="322" w:name="_Toc438205157"/>
      <w:bookmarkStart w:id="323" w:name="_Toc439577373"/>
      <w:bookmarkStart w:id="324" w:name="_Toc439577502"/>
      <w:bookmarkStart w:id="325" w:name="_Toc440012382"/>
      <w:bookmarkStart w:id="326" w:name="_Toc311636206"/>
      <w:bookmarkStart w:id="327" w:name="_Toc440316264"/>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7"/>
    </w:p>
    <w:p w14:paraId="7609978F" w14:textId="77777777" w:rsidR="008F3E99" w:rsidRPr="00070623" w:rsidRDefault="008F3E99" w:rsidP="008A0DCD">
      <w:pPr>
        <w:pStyle w:val="aff"/>
        <w:keepNext/>
        <w:keepLines/>
        <w:numPr>
          <w:ilvl w:val="0"/>
          <w:numId w:val="4"/>
        </w:numPr>
        <w:spacing w:before="0" w:after="0" w:line="400" w:lineRule="exact"/>
        <w:ind w:firstLineChars="0"/>
        <w:outlineLvl w:val="1"/>
        <w:rPr>
          <w:rFonts w:eastAsia="黑体"/>
          <w:bCs/>
          <w:vanish/>
          <w:szCs w:val="24"/>
        </w:rPr>
      </w:pPr>
      <w:bookmarkStart w:id="328" w:name="_Toc313360565"/>
      <w:bookmarkStart w:id="329" w:name="_Toc313367348"/>
      <w:bookmarkStart w:id="330" w:name="_Toc313395693"/>
      <w:bookmarkStart w:id="331" w:name="_Toc313396023"/>
      <w:bookmarkStart w:id="332" w:name="_Toc313429812"/>
      <w:bookmarkStart w:id="333" w:name="_Toc313433641"/>
      <w:bookmarkStart w:id="334" w:name="_Toc313452835"/>
      <w:bookmarkStart w:id="335" w:name="_Toc313455273"/>
      <w:bookmarkStart w:id="336" w:name="_Toc313455335"/>
      <w:bookmarkStart w:id="337" w:name="_Toc313458069"/>
      <w:bookmarkStart w:id="338" w:name="_Toc313471621"/>
      <w:bookmarkStart w:id="339" w:name="_Toc313471828"/>
      <w:bookmarkStart w:id="340" w:name="_Toc313474281"/>
      <w:bookmarkStart w:id="341" w:name="_Toc313474987"/>
      <w:bookmarkStart w:id="342" w:name="_Toc313476278"/>
      <w:bookmarkStart w:id="343" w:name="_Toc318634135"/>
      <w:bookmarkStart w:id="344" w:name="_Toc375340476"/>
      <w:bookmarkStart w:id="345" w:name="_Toc375381775"/>
      <w:bookmarkStart w:id="346" w:name="_Toc375387131"/>
      <w:bookmarkStart w:id="347" w:name="_Toc375391273"/>
      <w:bookmarkStart w:id="348" w:name="_Toc375391363"/>
      <w:bookmarkStart w:id="349" w:name="_Toc375393038"/>
      <w:bookmarkStart w:id="350" w:name="_Toc375412138"/>
      <w:bookmarkStart w:id="351" w:name="_Toc375412226"/>
      <w:bookmarkStart w:id="352" w:name="_Toc375412606"/>
      <w:bookmarkStart w:id="353" w:name="_Toc375423748"/>
      <w:bookmarkStart w:id="354" w:name="_Toc375578189"/>
      <w:bookmarkStart w:id="355" w:name="_Toc375769667"/>
      <w:bookmarkStart w:id="356" w:name="_Toc375770019"/>
      <w:bookmarkStart w:id="357" w:name="_Toc375770276"/>
      <w:bookmarkStart w:id="358" w:name="_Toc376006451"/>
      <w:bookmarkStart w:id="359" w:name="_Toc376024782"/>
      <w:bookmarkStart w:id="360" w:name="_Toc405320927"/>
      <w:bookmarkStart w:id="361" w:name="_Toc405929966"/>
      <w:bookmarkStart w:id="362" w:name="_Toc405982903"/>
      <w:bookmarkStart w:id="363" w:name="_Toc406252728"/>
      <w:bookmarkStart w:id="364" w:name="_Toc406343862"/>
      <w:bookmarkStart w:id="365" w:name="_Toc406434080"/>
      <w:bookmarkStart w:id="366" w:name="_Toc406512532"/>
      <w:bookmarkStart w:id="367" w:name="_Toc406514450"/>
      <w:bookmarkStart w:id="368" w:name="_Toc406514537"/>
      <w:bookmarkStart w:id="369" w:name="_Toc406514627"/>
      <w:bookmarkStart w:id="370" w:name="_Toc406514715"/>
      <w:bookmarkStart w:id="371" w:name="_Toc406514803"/>
      <w:bookmarkStart w:id="372" w:name="_Toc406946212"/>
      <w:bookmarkStart w:id="373" w:name="_Toc406959331"/>
      <w:bookmarkStart w:id="374" w:name="_Toc406959418"/>
      <w:bookmarkStart w:id="375" w:name="_Toc407474058"/>
      <w:bookmarkStart w:id="376" w:name="_Toc407479245"/>
      <w:bookmarkStart w:id="377" w:name="_Toc407526830"/>
      <w:bookmarkStart w:id="378" w:name="_Toc407650669"/>
      <w:bookmarkStart w:id="379" w:name="_Toc408404061"/>
      <w:bookmarkStart w:id="380" w:name="_Toc437364282"/>
      <w:bookmarkStart w:id="381" w:name="_Toc437960187"/>
      <w:bookmarkStart w:id="382" w:name="_Toc437960405"/>
      <w:bookmarkStart w:id="383" w:name="_Toc437960479"/>
      <w:bookmarkStart w:id="384" w:name="_Toc437961665"/>
      <w:bookmarkStart w:id="385" w:name="_Toc438025988"/>
      <w:bookmarkStart w:id="386" w:name="_Toc438047547"/>
      <w:bookmarkStart w:id="387" w:name="_Toc438205158"/>
      <w:bookmarkStart w:id="388" w:name="_Toc439577374"/>
      <w:bookmarkStart w:id="389" w:name="_Toc439577503"/>
      <w:bookmarkStart w:id="390" w:name="_Toc440012383"/>
      <w:bookmarkStart w:id="391" w:name="_Toc440316265"/>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14:paraId="6908354B" w14:textId="77777777" w:rsidR="008F3E99" w:rsidRPr="00070623" w:rsidRDefault="008F3E99" w:rsidP="008A0DCD">
      <w:pPr>
        <w:pStyle w:val="aff"/>
        <w:keepNext/>
        <w:keepLines/>
        <w:numPr>
          <w:ilvl w:val="0"/>
          <w:numId w:val="10"/>
        </w:numPr>
        <w:spacing w:before="0" w:after="0" w:line="400" w:lineRule="exact"/>
        <w:ind w:firstLineChars="0"/>
        <w:outlineLvl w:val="2"/>
        <w:rPr>
          <w:rFonts w:eastAsia="黑体"/>
          <w:b/>
          <w:bCs/>
          <w:vanish/>
          <w:szCs w:val="24"/>
        </w:rPr>
      </w:pPr>
      <w:bookmarkStart w:id="392" w:name="_Toc375340477"/>
      <w:bookmarkStart w:id="393" w:name="_Toc375381776"/>
      <w:bookmarkStart w:id="394" w:name="_Toc375387132"/>
      <w:bookmarkStart w:id="395" w:name="_Toc375391274"/>
      <w:bookmarkStart w:id="396" w:name="_Toc375391364"/>
      <w:bookmarkStart w:id="397" w:name="_Toc375393039"/>
      <w:bookmarkStart w:id="398" w:name="_Toc375412139"/>
      <w:bookmarkStart w:id="399" w:name="_Toc375412227"/>
      <w:bookmarkStart w:id="400" w:name="_Toc375412607"/>
      <w:bookmarkStart w:id="401" w:name="_Toc375423749"/>
      <w:bookmarkStart w:id="402" w:name="_Toc375578190"/>
      <w:bookmarkStart w:id="403" w:name="_Toc375769668"/>
      <w:bookmarkStart w:id="404" w:name="_Toc375770020"/>
      <w:bookmarkStart w:id="405" w:name="_Toc375770277"/>
      <w:bookmarkStart w:id="406" w:name="_Toc376006452"/>
      <w:bookmarkStart w:id="407" w:name="_Toc376024783"/>
      <w:bookmarkStart w:id="408" w:name="_Toc405320928"/>
      <w:bookmarkStart w:id="409" w:name="_Toc405929967"/>
      <w:bookmarkStart w:id="410" w:name="_Toc405982904"/>
      <w:bookmarkStart w:id="411" w:name="_Toc406252729"/>
      <w:bookmarkStart w:id="412" w:name="_Toc406343863"/>
      <w:bookmarkStart w:id="413" w:name="_Toc406434081"/>
      <w:bookmarkStart w:id="414" w:name="_Toc406512533"/>
      <w:bookmarkStart w:id="415" w:name="_Toc406514451"/>
      <w:bookmarkStart w:id="416" w:name="_Toc406514538"/>
      <w:bookmarkStart w:id="417" w:name="_Toc406514628"/>
      <w:bookmarkStart w:id="418" w:name="_Toc406514716"/>
      <w:bookmarkStart w:id="419" w:name="_Toc406514804"/>
      <w:bookmarkStart w:id="420" w:name="_Toc406946213"/>
      <w:bookmarkStart w:id="421" w:name="_Toc406959332"/>
      <w:bookmarkStart w:id="422" w:name="_Toc406959419"/>
      <w:bookmarkStart w:id="423" w:name="_Toc407474059"/>
      <w:bookmarkStart w:id="424" w:name="_Toc407479246"/>
      <w:bookmarkStart w:id="425" w:name="_Toc407526831"/>
      <w:bookmarkStart w:id="426" w:name="_Toc407650670"/>
      <w:bookmarkStart w:id="427" w:name="_Toc408404062"/>
      <w:bookmarkStart w:id="428" w:name="_Toc437364283"/>
      <w:bookmarkStart w:id="429" w:name="_Toc437960188"/>
      <w:bookmarkStart w:id="430" w:name="_Toc437960406"/>
      <w:bookmarkStart w:id="431" w:name="_Toc437960480"/>
      <w:bookmarkStart w:id="432" w:name="_Toc437961666"/>
      <w:bookmarkStart w:id="433" w:name="_Toc438025989"/>
      <w:bookmarkStart w:id="434" w:name="_Toc438047548"/>
      <w:bookmarkStart w:id="435" w:name="_Toc438205159"/>
      <w:bookmarkStart w:id="436" w:name="_Toc439577375"/>
      <w:bookmarkStart w:id="437" w:name="_Toc439577504"/>
      <w:bookmarkStart w:id="438" w:name="_Toc440012384"/>
      <w:bookmarkStart w:id="439" w:name="_Toc440316266"/>
      <w:bookmarkEnd w:id="326"/>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7AF17142" w14:textId="77777777" w:rsidR="008F3E99" w:rsidRPr="00070623" w:rsidRDefault="008F3E99" w:rsidP="008A0DCD">
      <w:pPr>
        <w:pStyle w:val="aff"/>
        <w:keepNext/>
        <w:keepLines/>
        <w:numPr>
          <w:ilvl w:val="0"/>
          <w:numId w:val="10"/>
        </w:numPr>
        <w:spacing w:before="0" w:after="0" w:line="400" w:lineRule="exact"/>
        <w:ind w:firstLineChars="0"/>
        <w:outlineLvl w:val="2"/>
        <w:rPr>
          <w:rFonts w:eastAsia="黑体"/>
          <w:b/>
          <w:bCs/>
          <w:vanish/>
          <w:szCs w:val="24"/>
        </w:rPr>
      </w:pPr>
      <w:bookmarkStart w:id="440" w:name="_Toc375340478"/>
      <w:bookmarkStart w:id="441" w:name="_Toc375381777"/>
      <w:bookmarkStart w:id="442" w:name="_Toc375387133"/>
      <w:bookmarkStart w:id="443" w:name="_Toc375391275"/>
      <w:bookmarkStart w:id="444" w:name="_Toc375391365"/>
      <w:bookmarkStart w:id="445" w:name="_Toc375393040"/>
      <w:bookmarkStart w:id="446" w:name="_Toc375412140"/>
      <w:bookmarkStart w:id="447" w:name="_Toc375412228"/>
      <w:bookmarkStart w:id="448" w:name="_Toc375412608"/>
      <w:bookmarkStart w:id="449" w:name="_Toc375423750"/>
      <w:bookmarkStart w:id="450" w:name="_Toc375578191"/>
      <w:bookmarkStart w:id="451" w:name="_Toc375769669"/>
      <w:bookmarkStart w:id="452" w:name="_Toc375770021"/>
      <w:bookmarkStart w:id="453" w:name="_Toc375770278"/>
      <w:bookmarkStart w:id="454" w:name="_Toc376006453"/>
      <w:bookmarkStart w:id="455" w:name="_Toc376024784"/>
      <w:bookmarkStart w:id="456" w:name="_Toc405320929"/>
      <w:bookmarkStart w:id="457" w:name="_Toc405929968"/>
      <w:bookmarkStart w:id="458" w:name="_Toc405982905"/>
      <w:bookmarkStart w:id="459" w:name="_Toc406252730"/>
      <w:bookmarkStart w:id="460" w:name="_Toc406343864"/>
      <w:bookmarkStart w:id="461" w:name="_Toc406434082"/>
      <w:bookmarkStart w:id="462" w:name="_Toc406512534"/>
      <w:bookmarkStart w:id="463" w:name="_Toc406514452"/>
      <w:bookmarkStart w:id="464" w:name="_Toc406514539"/>
      <w:bookmarkStart w:id="465" w:name="_Toc406514629"/>
      <w:bookmarkStart w:id="466" w:name="_Toc406514717"/>
      <w:bookmarkStart w:id="467" w:name="_Toc406514805"/>
      <w:bookmarkStart w:id="468" w:name="_Toc406946214"/>
      <w:bookmarkStart w:id="469" w:name="_Toc406959333"/>
      <w:bookmarkStart w:id="470" w:name="_Toc406959420"/>
      <w:bookmarkStart w:id="471" w:name="_Toc407474060"/>
      <w:bookmarkStart w:id="472" w:name="_Toc407479247"/>
      <w:bookmarkStart w:id="473" w:name="_Toc407526832"/>
      <w:bookmarkStart w:id="474" w:name="_Toc407650671"/>
      <w:bookmarkStart w:id="475" w:name="_Toc408404063"/>
      <w:bookmarkStart w:id="476" w:name="_Toc437364284"/>
      <w:bookmarkStart w:id="477" w:name="_Toc437960189"/>
      <w:bookmarkStart w:id="478" w:name="_Toc437960407"/>
      <w:bookmarkStart w:id="479" w:name="_Toc437960481"/>
      <w:bookmarkStart w:id="480" w:name="_Toc437961667"/>
      <w:bookmarkStart w:id="481" w:name="_Toc438025990"/>
      <w:bookmarkStart w:id="482" w:name="_Toc438047549"/>
      <w:bookmarkStart w:id="483" w:name="_Toc438205160"/>
      <w:bookmarkStart w:id="484" w:name="_Toc439577376"/>
      <w:bookmarkStart w:id="485" w:name="_Toc439577505"/>
      <w:bookmarkStart w:id="486" w:name="_Toc440012385"/>
      <w:bookmarkStart w:id="487" w:name="_Toc440316267"/>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1B92EA37" w14:textId="77777777" w:rsidR="008F3E99" w:rsidRPr="00070623" w:rsidRDefault="008F3E99" w:rsidP="008A0DCD">
      <w:pPr>
        <w:pStyle w:val="aff"/>
        <w:keepNext/>
        <w:keepLines/>
        <w:numPr>
          <w:ilvl w:val="1"/>
          <w:numId w:val="10"/>
        </w:numPr>
        <w:spacing w:before="0" w:after="0" w:line="400" w:lineRule="exact"/>
        <w:ind w:firstLineChars="0"/>
        <w:outlineLvl w:val="2"/>
        <w:rPr>
          <w:rFonts w:eastAsia="黑体"/>
          <w:b/>
          <w:bCs/>
          <w:vanish/>
          <w:szCs w:val="24"/>
        </w:rPr>
      </w:pPr>
      <w:bookmarkStart w:id="488" w:name="_Toc375340479"/>
      <w:bookmarkStart w:id="489" w:name="_Toc375381778"/>
      <w:bookmarkStart w:id="490" w:name="_Toc375387134"/>
      <w:bookmarkStart w:id="491" w:name="_Toc375391276"/>
      <w:bookmarkStart w:id="492" w:name="_Toc375391366"/>
      <w:bookmarkStart w:id="493" w:name="_Toc375393041"/>
      <w:bookmarkStart w:id="494" w:name="_Toc375412141"/>
      <w:bookmarkStart w:id="495" w:name="_Toc375412229"/>
      <w:bookmarkStart w:id="496" w:name="_Toc375412609"/>
      <w:bookmarkStart w:id="497" w:name="_Toc375423751"/>
      <w:bookmarkStart w:id="498" w:name="_Toc375578192"/>
      <w:bookmarkStart w:id="499" w:name="_Toc375769670"/>
      <w:bookmarkStart w:id="500" w:name="_Toc375770022"/>
      <w:bookmarkStart w:id="501" w:name="_Toc375770279"/>
      <w:bookmarkStart w:id="502" w:name="_Toc376006454"/>
      <w:bookmarkStart w:id="503" w:name="_Toc376024785"/>
      <w:bookmarkStart w:id="504" w:name="_Toc405320930"/>
      <w:bookmarkStart w:id="505" w:name="_Toc405929969"/>
      <w:bookmarkStart w:id="506" w:name="_Toc405982906"/>
      <w:bookmarkStart w:id="507" w:name="_Toc406252731"/>
      <w:bookmarkStart w:id="508" w:name="_Toc406343865"/>
      <w:bookmarkStart w:id="509" w:name="_Toc406434083"/>
      <w:bookmarkStart w:id="510" w:name="_Toc406512535"/>
      <w:bookmarkStart w:id="511" w:name="_Toc406514453"/>
      <w:bookmarkStart w:id="512" w:name="_Toc406514540"/>
      <w:bookmarkStart w:id="513" w:name="_Toc406514630"/>
      <w:bookmarkStart w:id="514" w:name="_Toc406514718"/>
      <w:bookmarkStart w:id="515" w:name="_Toc406514806"/>
      <w:bookmarkStart w:id="516" w:name="_Toc406946215"/>
      <w:bookmarkStart w:id="517" w:name="_Toc406959334"/>
      <w:bookmarkStart w:id="518" w:name="_Toc406959421"/>
      <w:bookmarkStart w:id="519" w:name="_Toc407474061"/>
      <w:bookmarkStart w:id="520" w:name="_Toc407479248"/>
      <w:bookmarkStart w:id="521" w:name="_Toc407526833"/>
      <w:bookmarkStart w:id="522" w:name="_Toc407650672"/>
      <w:bookmarkStart w:id="523" w:name="_Toc408404064"/>
      <w:bookmarkStart w:id="524" w:name="_Toc437364285"/>
      <w:bookmarkStart w:id="525" w:name="_Toc437960190"/>
      <w:bookmarkStart w:id="526" w:name="_Toc437960408"/>
      <w:bookmarkStart w:id="527" w:name="_Toc437960482"/>
      <w:bookmarkStart w:id="528" w:name="_Toc437961668"/>
      <w:bookmarkStart w:id="529" w:name="_Toc438025991"/>
      <w:bookmarkStart w:id="530" w:name="_Toc438047550"/>
      <w:bookmarkStart w:id="531" w:name="_Toc438205161"/>
      <w:bookmarkStart w:id="532" w:name="_Toc439577377"/>
      <w:bookmarkStart w:id="533" w:name="_Toc439577506"/>
      <w:bookmarkStart w:id="534" w:name="_Toc440012386"/>
      <w:bookmarkStart w:id="535" w:name="_Toc440316268"/>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E2FEF8F" w14:textId="77777777" w:rsidR="008F3E99" w:rsidRPr="00070623" w:rsidRDefault="008F3E99" w:rsidP="008A0DCD">
      <w:pPr>
        <w:pStyle w:val="aff"/>
        <w:keepNext/>
        <w:keepLines/>
        <w:numPr>
          <w:ilvl w:val="1"/>
          <w:numId w:val="8"/>
        </w:numPr>
        <w:spacing w:before="0" w:after="0" w:line="400" w:lineRule="exact"/>
        <w:ind w:right="482" w:firstLineChars="0"/>
        <w:outlineLvl w:val="1"/>
        <w:rPr>
          <w:rFonts w:eastAsia="黑体"/>
          <w:bCs/>
          <w:vanish/>
          <w:szCs w:val="24"/>
        </w:rPr>
      </w:pPr>
      <w:bookmarkStart w:id="536" w:name="_Toc375423754"/>
      <w:bookmarkStart w:id="537" w:name="_Toc375578195"/>
      <w:bookmarkStart w:id="538" w:name="_Toc375769673"/>
      <w:bookmarkStart w:id="539" w:name="_Toc375770025"/>
      <w:bookmarkStart w:id="540" w:name="_Toc375770282"/>
      <w:bookmarkStart w:id="541" w:name="_Toc376006457"/>
      <w:bookmarkStart w:id="542" w:name="_Toc376024788"/>
      <w:bookmarkStart w:id="543" w:name="_Toc405320933"/>
      <w:bookmarkStart w:id="544" w:name="_Toc405929972"/>
      <w:bookmarkStart w:id="545" w:name="_Toc405982909"/>
      <w:bookmarkStart w:id="546" w:name="_Toc406252734"/>
      <w:bookmarkStart w:id="547" w:name="_Toc406343868"/>
      <w:bookmarkStart w:id="548" w:name="_Toc406434086"/>
      <w:bookmarkStart w:id="549" w:name="_Toc406512538"/>
      <w:bookmarkStart w:id="550" w:name="_Toc406514456"/>
      <w:bookmarkStart w:id="551" w:name="_Toc406514543"/>
      <w:bookmarkStart w:id="552" w:name="_Toc406514633"/>
      <w:bookmarkStart w:id="553" w:name="_Toc406514721"/>
      <w:bookmarkStart w:id="554" w:name="_Toc406514809"/>
      <w:bookmarkStart w:id="555" w:name="_Toc406946218"/>
      <w:bookmarkStart w:id="556" w:name="_Toc406959337"/>
      <w:bookmarkStart w:id="557" w:name="_Toc406959424"/>
      <w:bookmarkStart w:id="558" w:name="_Toc407474064"/>
      <w:bookmarkStart w:id="559" w:name="_Toc407479251"/>
      <w:bookmarkStart w:id="560" w:name="_Toc407526836"/>
      <w:bookmarkStart w:id="561" w:name="_Toc407650675"/>
      <w:bookmarkStart w:id="562" w:name="_Toc408404067"/>
      <w:bookmarkStart w:id="563" w:name="_Toc437364288"/>
      <w:bookmarkStart w:id="564" w:name="_Toc437960191"/>
      <w:bookmarkStart w:id="565" w:name="_Toc437960409"/>
      <w:bookmarkStart w:id="566" w:name="_Toc437960483"/>
      <w:bookmarkStart w:id="567" w:name="_Toc437961669"/>
      <w:bookmarkStart w:id="568" w:name="_Toc438025992"/>
      <w:bookmarkStart w:id="569" w:name="_Toc438047551"/>
      <w:bookmarkStart w:id="570" w:name="_Toc438205162"/>
      <w:bookmarkStart w:id="571" w:name="_Toc439577378"/>
      <w:bookmarkStart w:id="572" w:name="_Toc439577507"/>
      <w:bookmarkStart w:id="573" w:name="_Toc440012387"/>
      <w:bookmarkStart w:id="574" w:name="_Toc440316269"/>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400627E7" w14:textId="77777777" w:rsidR="008F3E99" w:rsidRPr="00070623" w:rsidRDefault="008F3E99" w:rsidP="008A0DCD">
      <w:pPr>
        <w:pStyle w:val="2"/>
        <w:numPr>
          <w:ilvl w:val="1"/>
          <w:numId w:val="14"/>
        </w:numPr>
        <w:spacing w:before="0" w:afterLines="100" w:after="326" w:line="400" w:lineRule="exact"/>
        <w:rPr>
          <w:rFonts w:ascii="Times New Roman" w:hAnsi="Times New Roman"/>
          <w:sz w:val="24"/>
          <w:szCs w:val="24"/>
        </w:rPr>
      </w:pPr>
      <w:bookmarkStart w:id="575" w:name="_Toc440316270"/>
      <w:r w:rsidRPr="00070623">
        <w:rPr>
          <w:rFonts w:ascii="Times New Roman" w:hAnsi="Times New Roman"/>
          <w:sz w:val="24"/>
          <w:szCs w:val="24"/>
        </w:rPr>
        <w:t>平台开发环境和技术路线</w:t>
      </w:r>
      <w:bookmarkEnd w:id="575"/>
    </w:p>
    <w:p w14:paraId="47359293" w14:textId="5A5E3D45" w:rsidR="008F3E99" w:rsidRPr="00070623" w:rsidRDefault="008F3E99" w:rsidP="00070623">
      <w:pPr>
        <w:pStyle w:val="3"/>
        <w:rPr>
          <w:szCs w:val="24"/>
        </w:rPr>
      </w:pPr>
      <w:bookmarkStart w:id="576" w:name="_Toc440316271"/>
      <w:r w:rsidRPr="00070623">
        <w:rPr>
          <w:szCs w:val="24"/>
        </w:rPr>
        <w:t>HTTP&amp;HTTPs</w:t>
      </w:r>
      <w:r w:rsidRPr="00070623">
        <w:rPr>
          <w:szCs w:val="24"/>
        </w:rPr>
        <w:t>协议</w:t>
      </w:r>
      <w:bookmarkEnd w:id="576"/>
    </w:p>
    <w:p w14:paraId="6D44DA15" w14:textId="4531ED7A" w:rsidR="008F3E99" w:rsidRPr="00070623" w:rsidRDefault="008F3E99" w:rsidP="008F3E99">
      <w:pPr>
        <w:pStyle w:val="afe"/>
      </w:pPr>
      <w:r w:rsidRPr="00070623">
        <w:t>由</w:t>
      </w:r>
      <w:r w:rsidR="007E4CD3" w:rsidRPr="00070623">
        <w:t>接下来的</w:t>
      </w:r>
      <w:r w:rsidRPr="00070623">
        <w:t>第三章中的需求分析</w:t>
      </w:r>
      <w:r w:rsidR="007E4CD3" w:rsidRPr="00070623">
        <w:t>可以看到</w:t>
      </w:r>
      <w:r w:rsidRPr="00070623">
        <w:t>，客户端需要上传文本文件、二进制文件到平台，当检索资源时也需要下载文本文件和图片等二进制文件到客户端，根</w:t>
      </w:r>
      <w:r w:rsidRPr="00070623">
        <w:lastRenderedPageBreak/>
        <w:t>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p>
    <w:p w14:paraId="056F38D1" w14:textId="77777777" w:rsidR="008F3E99" w:rsidRPr="00070623" w:rsidRDefault="008F3E99" w:rsidP="008F3E99">
      <w:pPr>
        <w:pStyle w:val="afe"/>
      </w:pPr>
      <w:bookmarkStart w:id="577" w:name="OLE_LINK1"/>
      <w:bookmarkStart w:id="578" w:name="OLE_LINK2"/>
      <w:r w:rsidRPr="00070623">
        <w:t>Hypertext Transfer Protocal</w:t>
      </w:r>
      <w:r w:rsidRPr="00070623">
        <w:t>是无状态的应用层协议</w:t>
      </w:r>
      <w:bookmarkEnd w:id="577"/>
      <w:bookmarkEnd w:id="578"/>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6E34DAB" w14:textId="77777777" w:rsidR="008F3E99" w:rsidRPr="00070623" w:rsidRDefault="008F3E99" w:rsidP="008F3E99">
      <w:pPr>
        <w:pStyle w:val="afe"/>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29276540" w14:textId="050E8AE6" w:rsidR="008F3E99" w:rsidRDefault="008F3E99" w:rsidP="008F3E99">
      <w:pPr>
        <w:pStyle w:val="afe"/>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C22ACC" w14:paraId="257776F8" w14:textId="77777777" w:rsidTr="00C22ACC">
        <w:tc>
          <w:tcPr>
            <w:tcW w:w="8946" w:type="dxa"/>
            <w:tcBorders>
              <w:top w:val="single" w:sz="4" w:space="0" w:color="auto"/>
              <w:bottom w:val="single" w:sz="4" w:space="0" w:color="auto"/>
            </w:tcBorders>
          </w:tcPr>
          <w:p w14:paraId="0478B2FE" w14:textId="6F475C47" w:rsidR="00C22ACC" w:rsidRDefault="00C22ACC" w:rsidP="00C22ACC">
            <w:pPr>
              <w:rPr>
                <w:rFonts w:hint="eastAsia"/>
              </w:rPr>
            </w:pPr>
            <w:r>
              <w:rPr>
                <w:rFonts w:hint="eastAsia"/>
              </w:rPr>
              <w:t>HTTP</w:t>
            </w:r>
            <w:r>
              <w:rPr>
                <w:rFonts w:hint="eastAsia"/>
              </w:rPr>
              <w:t>请求消息示例</w:t>
            </w:r>
          </w:p>
        </w:tc>
      </w:tr>
      <w:tr w:rsidR="00C22ACC" w14:paraId="0AB5592E" w14:textId="77777777" w:rsidTr="00C22ACC">
        <w:tc>
          <w:tcPr>
            <w:tcW w:w="8946" w:type="dxa"/>
            <w:tcBorders>
              <w:top w:val="single" w:sz="4" w:space="0" w:color="auto"/>
              <w:bottom w:val="single" w:sz="4" w:space="0" w:color="auto"/>
            </w:tcBorders>
          </w:tcPr>
          <w:p w14:paraId="6BB00446" w14:textId="65A171F9" w:rsidR="00813FBC" w:rsidRPr="00813FBC" w:rsidRDefault="00C22ACC" w:rsidP="00813FBC">
            <w:pPr>
              <w:pStyle w:val="afe"/>
              <w:rPr>
                <w:rFonts w:cs="Times New Roman"/>
              </w:rPr>
            </w:pPr>
            <w:r w:rsidRPr="00070623">
              <w:rPr>
                <w:rFonts w:cs="Times New Roman"/>
              </w:rPr>
              <w:t xml:space="preserve">    </w:t>
            </w:r>
            <w:r w:rsidR="00813FBC" w:rsidRPr="00813FBC">
              <w:rPr>
                <w:rFonts w:cs="Times New Roman"/>
              </w:rPr>
              <w:t>GET /hello.txt HTTP/1.1</w:t>
            </w:r>
          </w:p>
          <w:p w14:paraId="5AA0CF2A" w14:textId="7FCC3935" w:rsidR="00813FBC" w:rsidRPr="00813FBC" w:rsidRDefault="00813FBC" w:rsidP="00813FBC">
            <w:pPr>
              <w:pStyle w:val="afe"/>
              <w:rPr>
                <w:rFonts w:cs="Times New Roman"/>
              </w:rPr>
            </w:pPr>
            <w:r>
              <w:rPr>
                <w:rFonts w:cs="Times New Roman"/>
              </w:rPr>
              <w:t xml:space="preserve">    </w:t>
            </w:r>
            <w:r w:rsidRPr="00813FBC">
              <w:rPr>
                <w:rFonts w:cs="Times New Roman"/>
              </w:rPr>
              <w:t>User-Agent: curl/7.16.3 libcurl/7.16.3 OpenSSL/0.9.7l zlib/1.2.3</w:t>
            </w:r>
          </w:p>
          <w:p w14:paraId="66386116" w14:textId="43D265D1" w:rsidR="00813FBC" w:rsidRPr="00813FBC" w:rsidRDefault="00813FBC" w:rsidP="00813FBC">
            <w:pPr>
              <w:pStyle w:val="afe"/>
              <w:rPr>
                <w:rFonts w:cs="Times New Roman"/>
              </w:rPr>
            </w:pPr>
            <w:r>
              <w:rPr>
                <w:rFonts w:cs="Times New Roman"/>
              </w:rPr>
              <w:t xml:space="preserve">    </w:t>
            </w:r>
            <w:r w:rsidRPr="00813FBC">
              <w:rPr>
                <w:rFonts w:cs="Times New Roman"/>
              </w:rPr>
              <w:t>Host: www.example.com</w:t>
            </w:r>
          </w:p>
          <w:p w14:paraId="731BC083" w14:textId="4DD05033" w:rsidR="00C22ACC" w:rsidRPr="00813FBC" w:rsidRDefault="00813FBC" w:rsidP="00813FBC">
            <w:pPr>
              <w:rPr>
                <w:rFonts w:hint="eastAsia"/>
              </w:rPr>
            </w:pPr>
            <w:r w:rsidRPr="00813FBC">
              <w:rPr>
                <w:rFonts w:cs="Times New Roman"/>
              </w:rPr>
              <w:t xml:space="preserve">     </w:t>
            </w:r>
            <w:r>
              <w:rPr>
                <w:rFonts w:cs="Times New Roman"/>
              </w:rPr>
              <w:t xml:space="preserve">   </w:t>
            </w:r>
            <w:r w:rsidRPr="00813FBC">
              <w:rPr>
                <w:rFonts w:cs="Times New Roman"/>
              </w:rPr>
              <w:t>Accept-Language: en, mi</w:t>
            </w:r>
          </w:p>
        </w:tc>
      </w:tr>
    </w:tbl>
    <w:p w14:paraId="00E7BB88" w14:textId="2361C672" w:rsidR="008F3E99" w:rsidRDefault="008F3E99" w:rsidP="00C22ACC">
      <w:pPr>
        <w:pStyle w:val="afe"/>
        <w:ind w:firstLineChars="0" w:firstLine="0"/>
        <w:rPr>
          <w:color w:val="auto"/>
        </w:rPr>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13FBC" w14:paraId="47019772" w14:textId="77777777" w:rsidTr="000F3832">
        <w:tc>
          <w:tcPr>
            <w:tcW w:w="8946" w:type="dxa"/>
            <w:tcBorders>
              <w:top w:val="single" w:sz="4" w:space="0" w:color="auto"/>
              <w:bottom w:val="single" w:sz="4" w:space="0" w:color="auto"/>
            </w:tcBorders>
          </w:tcPr>
          <w:p w14:paraId="0B2935CC" w14:textId="7CB933C6" w:rsidR="00813FBC" w:rsidRDefault="00813FBC" w:rsidP="000F3832">
            <w:pPr>
              <w:rPr>
                <w:rFonts w:hint="eastAsia"/>
              </w:rPr>
            </w:pPr>
            <w:r>
              <w:rPr>
                <w:rFonts w:hint="eastAsia"/>
              </w:rPr>
              <w:t>HTTP</w:t>
            </w:r>
            <w:r>
              <w:rPr>
                <w:rFonts w:hint="eastAsia"/>
              </w:rPr>
              <w:t>响应</w:t>
            </w:r>
            <w:r>
              <w:rPr>
                <w:rFonts w:hint="eastAsia"/>
              </w:rPr>
              <w:t>消息示例</w:t>
            </w:r>
          </w:p>
        </w:tc>
      </w:tr>
      <w:tr w:rsidR="00813FBC" w:rsidRPr="00C22ACC" w14:paraId="67C45989" w14:textId="77777777" w:rsidTr="000F3832">
        <w:tc>
          <w:tcPr>
            <w:tcW w:w="8946" w:type="dxa"/>
            <w:tcBorders>
              <w:top w:val="single" w:sz="4" w:space="0" w:color="auto"/>
              <w:bottom w:val="single" w:sz="4" w:space="0" w:color="auto"/>
            </w:tcBorders>
          </w:tcPr>
          <w:p w14:paraId="2930B3C2" w14:textId="77777777" w:rsidR="00813FBC" w:rsidRDefault="00813FBC" w:rsidP="00813FBC">
            <w:pPr>
              <w:pStyle w:val="afe"/>
              <w:ind w:firstLineChars="400" w:firstLine="960"/>
              <w:rPr>
                <w:rFonts w:cs="Times New Roman"/>
              </w:rPr>
            </w:pPr>
            <w:r w:rsidRPr="00813FBC">
              <w:rPr>
                <w:rFonts w:cs="Times New Roman"/>
              </w:rPr>
              <w:t>HTTP/1.1 200 OK</w:t>
            </w:r>
          </w:p>
          <w:p w14:paraId="0026DBD7" w14:textId="34292301" w:rsidR="00813FBC" w:rsidRPr="00813FBC" w:rsidRDefault="00813FBC" w:rsidP="00813FBC">
            <w:pPr>
              <w:pStyle w:val="afe"/>
              <w:ind w:firstLineChars="400" w:firstLine="960"/>
              <w:rPr>
                <w:rFonts w:cs="Times New Roman"/>
              </w:rPr>
            </w:pPr>
            <w:r w:rsidRPr="00813FBC">
              <w:rPr>
                <w:rFonts w:cs="Times New Roman"/>
              </w:rPr>
              <w:t>Date: Mon, 27 Jul 2009 12:28:53 GMT</w:t>
            </w:r>
          </w:p>
          <w:p w14:paraId="6DCC7C74" w14:textId="0513A0A5" w:rsidR="00813FBC" w:rsidRPr="00813FBC" w:rsidRDefault="00813FBC" w:rsidP="00813FBC">
            <w:pPr>
              <w:pStyle w:val="afe"/>
              <w:rPr>
                <w:rFonts w:cs="Times New Roman"/>
              </w:rPr>
            </w:pPr>
            <w:r>
              <w:rPr>
                <w:rFonts w:cs="Times New Roman"/>
              </w:rPr>
              <w:t xml:space="preserve">    </w:t>
            </w:r>
            <w:r w:rsidRPr="00813FBC">
              <w:rPr>
                <w:rFonts w:cs="Times New Roman"/>
              </w:rPr>
              <w:t>Server: Apache</w:t>
            </w:r>
          </w:p>
          <w:p w14:paraId="58CF5491" w14:textId="6D50F889" w:rsidR="00813FBC" w:rsidRPr="00813FBC" w:rsidRDefault="00813FBC" w:rsidP="00813FBC">
            <w:pPr>
              <w:pStyle w:val="afe"/>
              <w:rPr>
                <w:rFonts w:cs="Times New Roman"/>
              </w:rPr>
            </w:pPr>
            <w:r>
              <w:rPr>
                <w:rFonts w:cs="Times New Roman"/>
              </w:rPr>
              <w:t xml:space="preserve">    </w:t>
            </w:r>
            <w:r w:rsidRPr="00813FBC">
              <w:rPr>
                <w:rFonts w:cs="Times New Roman"/>
              </w:rPr>
              <w:t>Last-Modified: Wed, 22 Jul 2009 19:15:56 GMT</w:t>
            </w:r>
          </w:p>
          <w:p w14:paraId="24EC3298" w14:textId="0893150B" w:rsidR="00813FBC" w:rsidRPr="00813FBC" w:rsidRDefault="00813FBC" w:rsidP="00813FBC">
            <w:pPr>
              <w:pStyle w:val="afe"/>
              <w:rPr>
                <w:rFonts w:cs="Times New Roman"/>
              </w:rPr>
            </w:pPr>
            <w:r>
              <w:rPr>
                <w:rFonts w:cs="Times New Roman"/>
              </w:rPr>
              <w:t xml:space="preserve">    </w:t>
            </w:r>
            <w:r w:rsidRPr="00813FBC">
              <w:rPr>
                <w:rFonts w:cs="Times New Roman"/>
              </w:rPr>
              <w:t>ETag: "34aa387-d-1568eb00"</w:t>
            </w:r>
          </w:p>
          <w:p w14:paraId="145DA49F" w14:textId="09F5D777" w:rsidR="00813FBC" w:rsidRPr="00813FBC" w:rsidRDefault="00813FBC" w:rsidP="00813FBC">
            <w:pPr>
              <w:pStyle w:val="afe"/>
              <w:rPr>
                <w:rFonts w:cs="Times New Roman"/>
              </w:rPr>
            </w:pPr>
            <w:r>
              <w:rPr>
                <w:rFonts w:cs="Times New Roman"/>
              </w:rPr>
              <w:t xml:space="preserve">    </w:t>
            </w:r>
            <w:r w:rsidRPr="00813FBC">
              <w:rPr>
                <w:rFonts w:cs="Times New Roman"/>
              </w:rPr>
              <w:t>Accept-Ranges: bytes</w:t>
            </w:r>
          </w:p>
          <w:p w14:paraId="67813277" w14:textId="7842B5B2" w:rsidR="00813FBC" w:rsidRPr="00813FBC" w:rsidRDefault="00813FBC" w:rsidP="00813FBC">
            <w:pPr>
              <w:pStyle w:val="afe"/>
              <w:rPr>
                <w:rFonts w:cs="Times New Roman"/>
              </w:rPr>
            </w:pPr>
            <w:r>
              <w:rPr>
                <w:rFonts w:cs="Times New Roman"/>
              </w:rPr>
              <w:t xml:space="preserve">    </w:t>
            </w:r>
            <w:r w:rsidRPr="00813FBC">
              <w:rPr>
                <w:rFonts w:cs="Times New Roman"/>
              </w:rPr>
              <w:t>Content-Length: 51</w:t>
            </w:r>
          </w:p>
          <w:p w14:paraId="6279DCBD" w14:textId="36C57463" w:rsidR="00813FBC" w:rsidRPr="00813FBC" w:rsidRDefault="00813FBC" w:rsidP="00813FBC">
            <w:pPr>
              <w:pStyle w:val="afe"/>
              <w:rPr>
                <w:rFonts w:cs="Times New Roman"/>
              </w:rPr>
            </w:pPr>
            <w:r>
              <w:rPr>
                <w:rFonts w:cs="Times New Roman"/>
              </w:rPr>
              <w:t xml:space="preserve">    </w:t>
            </w:r>
            <w:r w:rsidRPr="00813FBC">
              <w:rPr>
                <w:rFonts w:cs="Times New Roman"/>
              </w:rPr>
              <w:t>Vary: Accept-Encoding</w:t>
            </w:r>
          </w:p>
          <w:p w14:paraId="25B0B9E6" w14:textId="77777777" w:rsidR="00813FBC" w:rsidRDefault="00813FBC" w:rsidP="00813FBC">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0B82BA35" w14:textId="77777777" w:rsidR="00813FBC" w:rsidRDefault="00813FBC" w:rsidP="00813FBC">
            <w:pPr>
              <w:rPr>
                <w:rFonts w:cs="Times New Roman"/>
              </w:rPr>
            </w:pPr>
          </w:p>
          <w:p w14:paraId="6A7363B0" w14:textId="4DBB5BE9" w:rsidR="00813FBC" w:rsidRPr="00C22ACC" w:rsidRDefault="00813FBC" w:rsidP="00813FBC">
            <w:pPr>
              <w:ind w:firstLineChars="400" w:firstLine="960"/>
              <w:rPr>
                <w:rFonts w:hint="eastAsia"/>
              </w:rPr>
            </w:pPr>
            <w:r w:rsidRPr="00C927F7">
              <w:lastRenderedPageBreak/>
              <w:t>Hello World! My payload includes a trailing CRLF.</w:t>
            </w:r>
          </w:p>
        </w:tc>
      </w:tr>
    </w:tbl>
    <w:p w14:paraId="7906B610" w14:textId="77777777" w:rsidR="00813FBC" w:rsidRPr="00813FBC" w:rsidRDefault="00813FBC" w:rsidP="00813FBC">
      <w:pPr>
        <w:rPr>
          <w:rFonts w:hint="eastAsia"/>
        </w:rPr>
      </w:pPr>
    </w:p>
    <w:p w14:paraId="5511F3EC" w14:textId="77777777" w:rsidR="008F3E99" w:rsidRPr="00070623" w:rsidRDefault="008F3E99" w:rsidP="008F3E99">
      <w:pPr>
        <w:pStyle w:val="afe"/>
      </w:pPr>
      <w:r w:rsidRPr="00070623">
        <w:t>采集的相关传感器信息，可以构造成</w:t>
      </w:r>
      <w:r w:rsidRPr="00070623">
        <w:t>JSON</w:t>
      </w:r>
      <w:r w:rsidRPr="00070623">
        <w:t>格式的文本字符串发送给服务器，而二进制的文件（例如照片、音频等）可以通过二进制比特流放在消息体中来传输。</w:t>
      </w:r>
    </w:p>
    <w:p w14:paraId="2CC78253" w14:textId="77777777" w:rsidR="008F3E99" w:rsidRPr="00070623" w:rsidRDefault="008F3E99" w:rsidP="008F3E99">
      <w:pPr>
        <w:pStyle w:val="afe"/>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7CDF6412" w14:textId="77777777" w:rsidR="008F3E99" w:rsidRPr="00070623" w:rsidRDefault="008F3E99" w:rsidP="008F3E99">
      <w:pPr>
        <w:pStyle w:val="afe"/>
      </w:pPr>
      <w:r w:rsidRPr="00070623">
        <w:t>SSL/TLS</w:t>
      </w:r>
      <w:r w:rsidRPr="00070623">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sidRPr="00070623">
        <w:t>SSL/TLS</w:t>
      </w:r>
      <w:r w:rsidRPr="00070623">
        <w:t>为每一次会话生成一个会话密钥，公钥只用来加密会话密钥，之后用会话密钥来对称加密本会话中的数据，这样就减少了加解密的计算开销。</w:t>
      </w:r>
    </w:p>
    <w:p w14:paraId="210EF00A" w14:textId="77777777" w:rsidR="008F3E99" w:rsidRPr="00070623" w:rsidRDefault="008F3E99" w:rsidP="008F3E99">
      <w:pPr>
        <w:pStyle w:val="afe"/>
      </w:pPr>
      <w:r w:rsidRPr="00070623">
        <w:t>iOS9</w:t>
      </w:r>
      <w:r w:rsidRPr="00070623">
        <w:t>开始苹果也大力推进使用</w:t>
      </w:r>
      <w:r w:rsidRPr="00070623">
        <w:t>HTTPS</w:t>
      </w:r>
      <w:r w:rsidRPr="00070623">
        <w:t>进行数据通信，综上所述，我们采用</w:t>
      </w:r>
      <w:r w:rsidRPr="00070623">
        <w:t>HTTPs</w:t>
      </w:r>
      <w:r w:rsidRPr="00070623">
        <w:t>协议来进行感知数据的上传和下载。</w:t>
      </w:r>
    </w:p>
    <w:p w14:paraId="551B7FE1" w14:textId="77777777" w:rsidR="008F3E99" w:rsidRPr="00070623" w:rsidRDefault="008F3E99" w:rsidP="00070623">
      <w:pPr>
        <w:pStyle w:val="3"/>
        <w:rPr>
          <w:szCs w:val="24"/>
        </w:rPr>
      </w:pPr>
      <w:bookmarkStart w:id="579" w:name="_Toc440316272"/>
      <w:r w:rsidRPr="00070623">
        <w:rPr>
          <w:szCs w:val="24"/>
        </w:rPr>
        <w:t>JSON</w:t>
      </w:r>
      <w:r w:rsidRPr="00070623">
        <w:rPr>
          <w:szCs w:val="24"/>
        </w:rPr>
        <w:t>格式介绍</w:t>
      </w:r>
      <w:bookmarkEnd w:id="579"/>
    </w:p>
    <w:p w14:paraId="1B05C92F" w14:textId="6E533D3B" w:rsidR="008F3E99" w:rsidRDefault="008F3E99" w:rsidP="008F3E99">
      <w:pPr>
        <w:pStyle w:val="afe"/>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pPr>
              <w:rPr>
                <w:rFonts w:hint="eastAsia"/>
              </w:rPr>
            </w:pPr>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pPr>
              <w:rPr>
                <w:rFonts w:hint="eastAsia"/>
              </w:rPr>
            </w:pPr>
            <w:r>
              <w:rPr>
                <w:rFonts w:hint="eastAsia"/>
              </w:rPr>
              <w:t xml:space="preserve">      "</w:t>
            </w:r>
            <w:r>
              <w:rPr>
                <w:rFonts w:hint="eastAsia"/>
              </w:rPr>
              <w:t>姓</w:t>
            </w:r>
            <w:r>
              <w:rPr>
                <w:rFonts w:hint="eastAsia"/>
              </w:rPr>
              <w:t>": "</w:t>
            </w:r>
            <w:r>
              <w:rPr>
                <w:rFonts w:hint="eastAsia"/>
              </w:rPr>
              <w:t>冯</w:t>
            </w:r>
            <w:r>
              <w:rPr>
                <w:rFonts w:hint="eastAsia"/>
              </w:rPr>
              <w:t>",</w:t>
            </w:r>
          </w:p>
          <w:p w14:paraId="6BF71F82" w14:textId="77777777" w:rsidR="008C2DE6" w:rsidRDefault="008C2DE6" w:rsidP="008C2DE6">
            <w:pPr>
              <w:rPr>
                <w:rFonts w:hint="eastAsia"/>
              </w:rPr>
            </w:pPr>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lastRenderedPageBreak/>
              <w:t xml:space="preserve">    {</w:t>
            </w:r>
          </w:p>
          <w:p w14:paraId="498077F4" w14:textId="77777777" w:rsidR="008C2DE6" w:rsidRDefault="008C2DE6" w:rsidP="008C2DE6">
            <w:pPr>
              <w:rPr>
                <w:rFonts w:hint="eastAsia"/>
              </w:rPr>
            </w:pPr>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pPr>
              <w:rPr>
                <w:rFonts w:hint="eastAsia"/>
              </w:rPr>
            </w:pPr>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t xml:space="preserve">    },</w:t>
            </w:r>
          </w:p>
          <w:p w14:paraId="3DDEFDC8" w14:textId="77777777" w:rsidR="008C2DE6" w:rsidRDefault="008C2DE6" w:rsidP="008C2DE6">
            <w:r>
              <w:t xml:space="preserve">    {</w:t>
            </w:r>
          </w:p>
          <w:p w14:paraId="2EBAB85A" w14:textId="77777777" w:rsidR="008C2DE6" w:rsidRDefault="008C2DE6" w:rsidP="008C2DE6">
            <w:pPr>
              <w:rPr>
                <w:rFonts w:hint="eastAsia"/>
              </w:rPr>
            </w:pPr>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pPr>
              <w:rPr>
                <w:rFonts w:hint="eastAsia"/>
              </w:rPr>
            </w:pPr>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pPr>
              <w:rPr>
                <w:rFonts w:hint="eastAsia"/>
              </w:rPr>
            </w:pPr>
            <w:r>
              <w:t>}</w:t>
            </w:r>
          </w:p>
        </w:tc>
      </w:tr>
    </w:tbl>
    <w:p w14:paraId="4803DFDF" w14:textId="5B0E2A2B" w:rsidR="008F3E99" w:rsidRPr="00070623" w:rsidRDefault="008F3E99" w:rsidP="0017387C">
      <w:pPr>
        <w:pStyle w:val="afe"/>
        <w:ind w:firstLineChars="0" w:firstLine="0"/>
        <w:rPr>
          <w:rFonts w:hint="eastAsia"/>
        </w:rPr>
      </w:pPr>
    </w:p>
    <w:p w14:paraId="23538A41" w14:textId="77777777" w:rsidR="008F3E99" w:rsidRPr="00070623" w:rsidRDefault="008F3E99" w:rsidP="008F3E99">
      <w:pPr>
        <w:pStyle w:val="afe"/>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的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373F89CA" w:rsidR="008F3E99" w:rsidRPr="00070623" w:rsidRDefault="008F3E99" w:rsidP="00070623">
      <w:pPr>
        <w:pStyle w:val="3"/>
        <w:rPr>
          <w:szCs w:val="24"/>
        </w:rPr>
      </w:pPr>
      <w:bookmarkStart w:id="580" w:name="_Toc440316273"/>
      <w:r w:rsidRPr="00070623">
        <w:rPr>
          <w:szCs w:val="24"/>
        </w:rPr>
        <w:t xml:space="preserve">Spring </w:t>
      </w:r>
      <w:r w:rsidR="00070623" w:rsidRPr="00070623">
        <w:rPr>
          <w:szCs w:val="24"/>
        </w:rPr>
        <w:t>框架与</w:t>
      </w:r>
      <w:r w:rsidR="00070623" w:rsidRPr="00070623">
        <w:rPr>
          <w:szCs w:val="24"/>
        </w:rPr>
        <w:t>Spring MVC</w:t>
      </w:r>
      <w:bookmarkEnd w:id="580"/>
    </w:p>
    <w:p w14:paraId="28B2B14B" w14:textId="1B24ABFD" w:rsidR="008F3E99" w:rsidRPr="00070623" w:rsidRDefault="00070623" w:rsidP="00070623">
      <w:pPr>
        <w:pStyle w:val="afe"/>
        <w:numPr>
          <w:ilvl w:val="0"/>
          <w:numId w:val="32"/>
        </w:numPr>
        <w:ind w:firstLineChars="0"/>
      </w:pPr>
      <w:r w:rsidRPr="00070623">
        <w:t>Spring</w:t>
      </w:r>
      <w:r w:rsidRPr="00070623">
        <w:t>框架介绍</w:t>
      </w:r>
    </w:p>
    <w:p w14:paraId="6A48552C" w14:textId="77777777" w:rsidR="008F3E99" w:rsidRPr="00070623" w:rsidRDefault="008F3E99" w:rsidP="008F3E99">
      <w:pPr>
        <w:pStyle w:val="afe"/>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201F157" w:rsidR="008F3E99" w:rsidRDefault="008F3E99" w:rsidP="008F3E99">
      <w:pPr>
        <w:pStyle w:val="afe"/>
      </w:pPr>
      <w:r w:rsidRPr="00070623">
        <w:rPr>
          <w:noProof/>
        </w:rPr>
        <mc:AlternateContent>
          <mc:Choice Requires="wps">
            <w:drawing>
              <wp:anchor distT="0" distB="0" distL="114300" distR="114300" simplePos="0" relativeHeight="251699200" behindDoc="0" locked="0" layoutInCell="1" allowOverlap="1" wp14:anchorId="518C98DF" wp14:editId="6F52F61A">
                <wp:simplePos x="0" y="0"/>
                <wp:positionH relativeFrom="column">
                  <wp:posOffset>304800</wp:posOffset>
                </wp:positionH>
                <wp:positionV relativeFrom="paragraph">
                  <wp:posOffset>4036695</wp:posOffset>
                </wp:positionV>
                <wp:extent cx="5257800" cy="414020"/>
                <wp:effectExtent l="0" t="0" r="0" b="0"/>
                <wp:wrapThrough wrapText="bothSides">
                  <wp:wrapPolygon edited="0">
                    <wp:start x="0" y="0"/>
                    <wp:lineTo x="0" y="19877"/>
                    <wp:lineTo x="21496" y="19877"/>
                    <wp:lineTo x="21496" y="0"/>
                    <wp:lineTo x="0" y="0"/>
                  </wp:wrapPolygon>
                </wp:wrapThrough>
                <wp:docPr id="46" name="文本框 46"/>
                <wp:cNvGraphicFramePr/>
                <a:graphic xmlns:a="http://schemas.openxmlformats.org/drawingml/2006/main">
                  <a:graphicData uri="http://schemas.microsoft.com/office/word/2010/wordprocessingShape">
                    <wps:wsp>
                      <wps:cNvSpPr txBox="1"/>
                      <wps:spPr>
                        <a:xfrm>
                          <a:off x="0" y="0"/>
                          <a:ext cx="5257800" cy="41402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2A051075" w14:textId="40ABFCE3" w:rsidR="00C22ACC" w:rsidRPr="002806F1" w:rsidRDefault="00C22ACC" w:rsidP="00C4408C">
                            <w:pPr>
                              <w:pStyle w:val="ad"/>
                              <w:spacing w:line="360" w:lineRule="auto"/>
                              <w:jc w:val="center"/>
                              <w:rPr>
                                <w:rFonts w:ascii="Times New Roman" w:eastAsia="宋体" w:hAnsi="Times New Roman"/>
                                <w:color w:val="000000"/>
                              </w:rPr>
                            </w:pPr>
                            <w:r>
                              <w:rPr>
                                <w:rFonts w:hint="eastAsia"/>
                              </w:rPr>
                              <w:t>图</w:t>
                            </w:r>
                            <w:r>
                              <w:rPr>
                                <w:rFonts w:hint="eastAsia"/>
                              </w:rPr>
                              <w:t xml:space="preserve"> 2-</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rsidRPr="008F3E99">
                              <w:rPr>
                                <w:rFonts w:ascii="Helvetica" w:hAnsi="Helvetica" w:hint="eastAsia"/>
                                <w:color w:val="000000"/>
                                <w:shd w:val="clear" w:color="auto" w:fill="FFFFFF"/>
                              </w:rPr>
                              <w:t xml:space="preserve"> </w:t>
                            </w:r>
                            <w:r>
                              <w:rPr>
                                <w:rFonts w:ascii="Helvetica" w:hAnsi="Helvetica" w:hint="eastAsia"/>
                                <w:color w:val="000000"/>
                                <w:shd w:val="clear" w:color="auto" w:fill="FFFFFF"/>
                              </w:rPr>
                              <w:t>spring</w:t>
                            </w:r>
                            <w:r>
                              <w:rPr>
                                <w:rFonts w:ascii="Helvetica" w:hAnsi="Helvetica" w:hint="eastAsia"/>
                                <w:color w:val="000000"/>
                                <w:shd w:val="clear" w:color="auto" w:fill="FFFFFF"/>
                              </w:rPr>
                              <w:t>框架模块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518C98DF" id="_x0000_t202" coordsize="21600,21600" o:spt="202" path="m,l,21600r21600,l21600,xe">
                <v:stroke joinstyle="miter"/>
                <v:path gradientshapeok="t" o:connecttype="rect"/>
              </v:shapetype>
              <v:shape id="文本框 46" o:spid="_x0000_s1026" type="#_x0000_t202" style="position:absolute;left:0;text-align:left;margin-left:24pt;margin-top:317.85pt;width:414pt;height:32.6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" stroked="f">
                <v:textbox style="mso-fit-shape-to-text:t" inset="0,0,0,0">
                  <w:txbxContent>
                    <w:p w14:paraId="2A051075" w14:textId="40ABFCE3" w:rsidR="00C22ACC" w:rsidRPr="002806F1" w:rsidRDefault="00C22ACC" w:rsidP="00C4408C">
                      <w:pPr>
                        <w:pStyle w:val="ad"/>
                        <w:spacing w:line="360" w:lineRule="auto"/>
                        <w:jc w:val="center"/>
                        <w:rPr>
                          <w:rFonts w:ascii="Times New Roman" w:eastAsia="宋体" w:hAnsi="Times New Roman"/>
                          <w:color w:val="000000"/>
                        </w:rPr>
                      </w:pPr>
                      <w:r>
                        <w:rPr>
                          <w:rFonts w:hint="eastAsia"/>
                        </w:rPr>
                        <w:t>图</w:t>
                      </w:r>
                      <w:r>
                        <w:rPr>
                          <w:rFonts w:hint="eastAsia"/>
                        </w:rPr>
                        <w:t xml:space="preserve"> 2-</w:t>
                      </w:r>
                      <w:r>
                        <w:fldChar w:fldCharType="begin"/>
                      </w:r>
                      <w:r>
                        <w:instrText xml:space="preserve"> 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rsidRPr="008F3E99">
                        <w:rPr>
                          <w:rFonts w:ascii="Helvetica" w:hAnsi="Helvetica" w:hint="eastAsia"/>
                          <w:color w:val="000000"/>
                          <w:shd w:val="clear" w:color="auto" w:fill="FFFFFF"/>
                        </w:rPr>
                        <w:t xml:space="preserve"> </w:t>
                      </w:r>
                      <w:r>
                        <w:rPr>
                          <w:rFonts w:ascii="Helvetica" w:hAnsi="Helvetica" w:hint="eastAsia"/>
                          <w:color w:val="000000"/>
                          <w:shd w:val="clear" w:color="auto" w:fill="FFFFFF"/>
                        </w:rPr>
                        <w:t>spring</w:t>
                      </w:r>
                      <w:r>
                        <w:rPr>
                          <w:rFonts w:ascii="Helvetica" w:hAnsi="Helvetica" w:hint="eastAsia"/>
                          <w:color w:val="000000"/>
                          <w:shd w:val="clear" w:color="auto" w:fill="FFFFFF"/>
                        </w:rPr>
                        <w:t>框架模块图</w:t>
                      </w:r>
                    </w:p>
                  </w:txbxContent>
                </v:textbox>
                <w10:wrap type="through"/>
              </v:shape>
            </w:pict>
          </mc:Fallback>
        </mc:AlternateContent>
      </w: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B55C2EC" w:rsidR="00091960" w:rsidRPr="00091960" w:rsidRDefault="00091960" w:rsidP="00091960">
      <w:pPr>
        <w:rPr>
          <w:rFonts w:hint="eastAsia"/>
        </w:rPr>
      </w:pPr>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36">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7C7133F7" w14:textId="1D278FC0" w:rsidR="008F3E99" w:rsidRPr="00070623" w:rsidRDefault="008F3E99" w:rsidP="00C4408C">
      <w:pPr>
        <w:pStyle w:val="afe"/>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r w:rsidRPr="00070623">
        <w:t>最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e"/>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e"/>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的程序有框架来执行，是被动的调用，编程者负责向框架中注入依赖，最为框架的</w:t>
      </w:r>
      <w:r w:rsidRPr="00070623">
        <w:lastRenderedPageBreak/>
        <w:t>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070623">
      <w:pPr>
        <w:pStyle w:val="afe"/>
        <w:numPr>
          <w:ilvl w:val="0"/>
          <w:numId w:val="32"/>
        </w:numPr>
        <w:ind w:firstLineChars="0"/>
      </w:pPr>
      <w:r w:rsidRPr="00070623">
        <w:t>Spring MVC</w:t>
      </w:r>
      <w:r w:rsidRPr="00070623">
        <w:t>模块</w:t>
      </w:r>
    </w:p>
    <w:p w14:paraId="651F3499" w14:textId="77777777" w:rsidR="008F3E99" w:rsidRPr="00070623" w:rsidRDefault="008F3E99" w:rsidP="008F3E99">
      <w:pPr>
        <w:pStyle w:val="afe"/>
        <w:rPr>
          <w:shd w:val="clear" w:color="auto" w:fill="FFFFFF"/>
        </w:rPr>
      </w:pPr>
      <w:r w:rsidRPr="00070623">
        <w:t>如上图</w:t>
      </w:r>
      <w:r w:rsidRPr="00070623">
        <w:t>Spring</w:t>
      </w:r>
      <w:r w:rsidRPr="00070623">
        <w:t>框架所示，其由许多模块组成，</w:t>
      </w:r>
      <w:r w:rsidRPr="00070623">
        <w:rPr>
          <w:shd w:val="clear" w:color="auto" w:fill="FFFFFF"/>
        </w:rPr>
        <w:t>最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e"/>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r w:rsidRPr="00070623">
        <w:rPr>
          <w:shd w:val="clear" w:color="auto" w:fill="FFFFFF"/>
        </w:rPr>
        <w:t>层做渲染。</w:t>
      </w:r>
    </w:p>
    <w:p w14:paraId="0707C0AB" w14:textId="28C15FA3" w:rsidR="008F3E99" w:rsidRPr="00070623" w:rsidRDefault="008F3E99" w:rsidP="008F3E99">
      <w:pPr>
        <w:ind w:firstLine="480"/>
        <w:rPr>
          <w:color w:val="000000"/>
          <w:shd w:val="clear" w:color="auto" w:fill="FFFFFF"/>
        </w:rPr>
      </w:pPr>
      <w:r w:rsidRPr="00070623">
        <w:rPr>
          <w:noProof/>
        </w:rPr>
        <mc:AlternateContent>
          <mc:Choice Requires="wps">
            <w:drawing>
              <wp:anchor distT="0" distB="0" distL="114300" distR="114300" simplePos="0" relativeHeight="251695104" behindDoc="0" locked="0" layoutInCell="1" allowOverlap="1" wp14:anchorId="668C916C" wp14:editId="3CB33E04">
                <wp:simplePos x="0" y="0"/>
                <wp:positionH relativeFrom="column">
                  <wp:posOffset>152400</wp:posOffset>
                </wp:positionH>
                <wp:positionV relativeFrom="paragraph">
                  <wp:posOffset>3221990</wp:posOffset>
                </wp:positionV>
                <wp:extent cx="5381625" cy="414020"/>
                <wp:effectExtent l="0" t="0" r="3175" b="0"/>
                <wp:wrapThrough wrapText="bothSides">
                  <wp:wrapPolygon edited="0">
                    <wp:start x="0" y="0"/>
                    <wp:lineTo x="0" y="19877"/>
                    <wp:lineTo x="21511" y="19877"/>
                    <wp:lineTo x="21511" y="0"/>
                    <wp:lineTo x="0" y="0"/>
                  </wp:wrapPolygon>
                </wp:wrapThrough>
                <wp:docPr id="44" name="文本框 44"/>
                <wp:cNvGraphicFramePr/>
                <a:graphic xmlns:a="http://schemas.openxmlformats.org/drawingml/2006/main">
                  <a:graphicData uri="http://schemas.microsoft.com/office/word/2010/wordprocessingShape">
                    <wps:wsp>
                      <wps:cNvSpPr txBox="1"/>
                      <wps:spPr>
                        <a:xfrm>
                          <a:off x="0" y="0"/>
                          <a:ext cx="5381625" cy="414020"/>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3536E581" w14:textId="73AA4BFB" w:rsidR="00C22ACC" w:rsidRPr="0081005A" w:rsidRDefault="00C22ACC" w:rsidP="008F3E99">
                            <w:pPr>
                              <w:pStyle w:val="ad"/>
                              <w:jc w:val="center"/>
                              <w:rPr>
                                <w:rFonts w:ascii="Times New Roman" w:eastAsia="宋体" w:hAnsi="Times New Roman"/>
                                <w:noProof/>
                              </w:rPr>
                            </w:pPr>
                            <w:r>
                              <w:rPr>
                                <w:rFonts w:hint="eastAsia"/>
                              </w:rPr>
                              <w:t>图</w:t>
                            </w:r>
                            <w:r>
                              <w:rPr>
                                <w:rFonts w:hint="eastAsia"/>
                              </w:rPr>
                              <w:t xml:space="preserve"> 2-</w:t>
                            </w:r>
                            <w:r>
                              <w:rPr>
                                <w:rFonts w:hint="eastAsia"/>
                                <w:lang w:eastAsia="zh-CN"/>
                              </w:rPr>
                              <w:t>2 MVC</w:t>
                            </w:r>
                            <w:r>
                              <w:rPr>
                                <w:rFonts w:hint="eastAsia"/>
                                <w:lang w:eastAsia="zh-CN"/>
                              </w:rPr>
                              <w:t>处理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8C916C" id="文本框 44" o:spid="_x0000_s1027" type="#_x0000_t202" style="position:absolute;left:0;text-align:left;margin-left:12pt;margin-top:253.7pt;width:423.75pt;height:32.6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" stroked="f">
                <v:textbox style="mso-fit-shape-to-text:t" inset="0,0,0,0">
                  <w:txbxContent>
                    <w:p w14:paraId="3536E581" w14:textId="73AA4BFB" w:rsidR="00C22ACC" w:rsidRPr="0081005A" w:rsidRDefault="00C22ACC" w:rsidP="008F3E99">
                      <w:pPr>
                        <w:pStyle w:val="ad"/>
                        <w:jc w:val="center"/>
                        <w:rPr>
                          <w:rFonts w:ascii="Times New Roman" w:eastAsia="宋体" w:hAnsi="Times New Roman"/>
                          <w:noProof/>
                        </w:rPr>
                      </w:pPr>
                      <w:r>
                        <w:rPr>
                          <w:rFonts w:hint="eastAsia"/>
                        </w:rPr>
                        <w:t>图</w:t>
                      </w:r>
                      <w:r>
                        <w:rPr>
                          <w:rFonts w:hint="eastAsia"/>
                        </w:rPr>
                        <w:t xml:space="preserve"> 2-</w:t>
                      </w:r>
                      <w:r>
                        <w:rPr>
                          <w:rFonts w:hint="eastAsia"/>
                          <w:lang w:eastAsia="zh-CN"/>
                        </w:rPr>
                        <w:t>2 MVC</w:t>
                      </w:r>
                      <w:r>
                        <w:rPr>
                          <w:rFonts w:hint="eastAsia"/>
                          <w:lang w:eastAsia="zh-CN"/>
                        </w:rPr>
                        <w:t>处理流程</w:t>
                      </w:r>
                    </w:p>
                  </w:txbxContent>
                </v:textbox>
                <w10:wrap type="through"/>
              </v:shape>
            </w:pict>
          </mc:Fallback>
        </mc:AlternateContent>
      </w:r>
      <w:r w:rsidR="00091960">
        <w:rPr>
          <w:noProof/>
          <w:color w:val="000000"/>
          <w:shd w:val="clear" w:color="auto" w:fill="FFFFFF"/>
        </w:rPr>
        <w:drawing>
          <wp:inline distT="0" distB="0" distL="0" distR="0" wp14:anchorId="1D7EC33D" wp14:editId="6F4C636C">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7">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77777777" w:rsidR="008F3E99" w:rsidRPr="00070623" w:rsidRDefault="008F3E99" w:rsidP="00070623">
      <w:pPr>
        <w:pStyle w:val="3"/>
        <w:rPr>
          <w:szCs w:val="24"/>
        </w:rPr>
      </w:pPr>
      <w:bookmarkStart w:id="581" w:name="_Toc440316274"/>
      <w:r w:rsidRPr="00070623">
        <w:rPr>
          <w:szCs w:val="24"/>
        </w:rPr>
        <w:lastRenderedPageBreak/>
        <w:t>Tomcat</w:t>
      </w:r>
      <w:r w:rsidRPr="00070623">
        <w:rPr>
          <w:szCs w:val="24"/>
        </w:rPr>
        <w:t>服务器</w:t>
      </w:r>
      <w:bookmarkEnd w:id="581"/>
    </w:p>
    <w:p w14:paraId="298CD4F8" w14:textId="235BF261" w:rsidR="00C4408C" w:rsidRDefault="008F3E99" w:rsidP="00091960">
      <w:pPr>
        <w:pStyle w:val="afe"/>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pPr>
        <w:rPr>
          <w:rFonts w:hint="eastAsia"/>
        </w:rPr>
      </w:pPr>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8">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387B2ED9" w:rsidR="008F3E99" w:rsidRPr="00070623" w:rsidRDefault="00C4408C" w:rsidP="00C4408C">
      <w:pPr>
        <w:pStyle w:val="ad"/>
        <w:jc w:val="center"/>
        <w:rPr>
          <w:rFonts w:ascii="Times New Roman" w:hAnsi="Times New Roman"/>
          <w:color w:val="000000"/>
          <w:sz w:val="24"/>
          <w:szCs w:val="24"/>
          <w:shd w:val="clear" w:color="auto" w:fill="FFFFFF"/>
        </w:rPr>
      </w:pPr>
      <w:r w:rsidRPr="00070623">
        <w:rPr>
          <w:rFonts w:ascii="Times New Roman" w:hAnsi="Times New Roman"/>
          <w:sz w:val="24"/>
          <w:szCs w:val="24"/>
        </w:rPr>
        <w:t>图</w:t>
      </w:r>
      <w:r w:rsidRPr="00070623">
        <w:rPr>
          <w:rFonts w:ascii="Times New Roman" w:hAnsi="Times New Roman"/>
          <w:sz w:val="24"/>
          <w:szCs w:val="24"/>
        </w:rPr>
        <w:t xml:space="preserve"> </w:t>
      </w:r>
      <w:r w:rsidRPr="00070623">
        <w:rPr>
          <w:rFonts w:ascii="Times New Roman" w:hAnsi="Times New Roman"/>
          <w:sz w:val="24"/>
          <w:szCs w:val="24"/>
        </w:rPr>
        <w:fldChar w:fldCharType="begin"/>
      </w:r>
      <w:r w:rsidRPr="00070623">
        <w:rPr>
          <w:rFonts w:ascii="Times New Roman" w:hAnsi="Times New Roman"/>
          <w:sz w:val="24"/>
          <w:szCs w:val="24"/>
        </w:rPr>
        <w:instrText xml:space="preserve"> SEQ </w:instrText>
      </w:r>
      <w:r w:rsidRPr="00070623">
        <w:rPr>
          <w:rFonts w:ascii="Times New Roman" w:hAnsi="Times New Roman"/>
          <w:sz w:val="24"/>
          <w:szCs w:val="24"/>
        </w:rPr>
        <w:instrText>图</w:instrText>
      </w:r>
      <w:r w:rsidRPr="00070623">
        <w:rPr>
          <w:rFonts w:ascii="Times New Roman" w:hAnsi="Times New Roman"/>
          <w:sz w:val="24"/>
          <w:szCs w:val="24"/>
        </w:rPr>
        <w:instrText xml:space="preserve"> \* ARABIC </w:instrText>
      </w:r>
      <w:r w:rsidRPr="00070623">
        <w:rPr>
          <w:rFonts w:ascii="Times New Roman" w:hAnsi="Times New Roman"/>
          <w:sz w:val="24"/>
          <w:szCs w:val="24"/>
        </w:rPr>
        <w:fldChar w:fldCharType="separate"/>
      </w:r>
      <w:r w:rsidR="001A10FF" w:rsidRPr="00070623">
        <w:rPr>
          <w:rFonts w:ascii="Times New Roman" w:hAnsi="Times New Roman"/>
          <w:noProof/>
          <w:sz w:val="24"/>
          <w:szCs w:val="24"/>
        </w:rPr>
        <w:t>2</w:t>
      </w:r>
      <w:r w:rsidRPr="00070623">
        <w:rPr>
          <w:rFonts w:ascii="Times New Roman" w:hAnsi="Times New Roman"/>
          <w:sz w:val="24"/>
          <w:szCs w:val="24"/>
        </w:rPr>
        <w:fldChar w:fldCharType="end"/>
      </w:r>
      <w:r w:rsidRPr="00070623">
        <w:rPr>
          <w:rFonts w:ascii="Times New Roman" w:hAnsi="Times New Roman"/>
          <w:sz w:val="24"/>
          <w:szCs w:val="24"/>
          <w:lang w:eastAsia="zh-CN"/>
        </w:rPr>
        <w:t>-3 Servlet</w:t>
      </w:r>
      <w:r w:rsidRPr="00070623">
        <w:rPr>
          <w:rFonts w:ascii="Times New Roman" w:hAnsi="Times New Roman"/>
          <w:sz w:val="24"/>
          <w:szCs w:val="24"/>
          <w:lang w:eastAsia="zh-CN"/>
        </w:rPr>
        <w:t>原理图</w:t>
      </w:r>
    </w:p>
    <w:p w14:paraId="6CF09567" w14:textId="77777777" w:rsidR="008F3E99" w:rsidRPr="00070623" w:rsidRDefault="008F3E99" w:rsidP="0057627B">
      <w:pPr>
        <w:pStyle w:val="afe"/>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77777777" w:rsidR="008F3E99" w:rsidRPr="00070623" w:rsidRDefault="008F3E99" w:rsidP="00070623">
      <w:pPr>
        <w:pStyle w:val="3"/>
        <w:rPr>
          <w:szCs w:val="24"/>
        </w:rPr>
      </w:pPr>
      <w:bookmarkStart w:id="582" w:name="_Toc440316275"/>
      <w:r w:rsidRPr="00070623">
        <w:rPr>
          <w:szCs w:val="24"/>
        </w:rPr>
        <w:t>REST</w:t>
      </w:r>
      <w:bookmarkEnd w:id="582"/>
    </w:p>
    <w:p w14:paraId="7B274021" w14:textId="77777777" w:rsidR="008F3E99" w:rsidRPr="00070623" w:rsidRDefault="008F3E99" w:rsidP="0057627B">
      <w:pPr>
        <w:pStyle w:val="afe"/>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e"/>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e"/>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77777777" w:rsidR="008F3E99" w:rsidRPr="00070623" w:rsidRDefault="008F3E99" w:rsidP="0057627B">
      <w:pPr>
        <w:pStyle w:val="afe"/>
      </w:pPr>
      <w:r w:rsidRPr="00070623">
        <w:lastRenderedPageBreak/>
        <w:t>HTTP</w:t>
      </w:r>
      <w:r w:rsidRPr="00070623">
        <w:t>中熟知的方法普遍的应用于</w:t>
      </w:r>
      <w:r w:rsidRPr="00070623">
        <w:t>REST</w:t>
      </w:r>
      <w:r w:rsidRPr="00070623">
        <w:t>架构中，分别有不同的语义</w:t>
      </w:r>
    </w:p>
    <w:tbl>
      <w:tblPr>
        <w:tblW w:w="0" w:type="auto"/>
        <w:tblLook w:val="04A0" w:firstRow="1" w:lastRow="0" w:firstColumn="1" w:lastColumn="0" w:noHBand="0" w:noVBand="1"/>
      </w:tblPr>
      <w:tblGrid>
        <w:gridCol w:w="4483"/>
        <w:gridCol w:w="4463"/>
      </w:tblGrid>
      <w:tr w:rsidR="008F3E99" w:rsidRPr="00070623" w14:paraId="7A830ECB" w14:textId="77777777" w:rsidTr="008F3E99">
        <w:tc>
          <w:tcPr>
            <w:tcW w:w="4643" w:type="dxa"/>
          </w:tcPr>
          <w:p w14:paraId="79AB2280" w14:textId="77777777" w:rsidR="008F3E99" w:rsidRPr="00070623" w:rsidRDefault="008F3E99" w:rsidP="008F3E99">
            <w:pPr>
              <w:pStyle w:val="aff"/>
              <w:ind w:firstLineChars="0" w:firstLine="0"/>
              <w:rPr>
                <w:szCs w:val="24"/>
              </w:rPr>
            </w:pPr>
            <w:r w:rsidRPr="00070623">
              <w:rPr>
                <w:szCs w:val="24"/>
              </w:rPr>
              <w:t>HTTP</w:t>
            </w:r>
            <w:r w:rsidRPr="00070623">
              <w:rPr>
                <w:szCs w:val="24"/>
              </w:rPr>
              <w:t>方法</w:t>
            </w:r>
          </w:p>
        </w:tc>
        <w:tc>
          <w:tcPr>
            <w:tcW w:w="4643" w:type="dxa"/>
          </w:tcPr>
          <w:p w14:paraId="35578B2D" w14:textId="77777777" w:rsidR="008F3E99" w:rsidRPr="00070623" w:rsidRDefault="008F3E99" w:rsidP="008F3E99">
            <w:pPr>
              <w:pStyle w:val="aff"/>
              <w:ind w:firstLineChars="0" w:firstLine="0"/>
              <w:rPr>
                <w:szCs w:val="24"/>
              </w:rPr>
            </w:pPr>
            <w:r w:rsidRPr="00070623">
              <w:rPr>
                <w:szCs w:val="24"/>
              </w:rPr>
              <w:t>REST</w:t>
            </w:r>
            <w:r w:rsidRPr="00070623">
              <w:rPr>
                <w:szCs w:val="24"/>
              </w:rPr>
              <w:t>架构中的语义</w:t>
            </w:r>
          </w:p>
        </w:tc>
      </w:tr>
      <w:tr w:rsidR="008F3E99" w:rsidRPr="00070623" w14:paraId="100CD893" w14:textId="77777777" w:rsidTr="008F3E99">
        <w:tc>
          <w:tcPr>
            <w:tcW w:w="4643" w:type="dxa"/>
          </w:tcPr>
          <w:p w14:paraId="10DB6C99" w14:textId="77777777" w:rsidR="008F3E99" w:rsidRPr="00070623" w:rsidRDefault="008F3E99" w:rsidP="008F3E99">
            <w:pPr>
              <w:pStyle w:val="aff"/>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f"/>
              <w:ind w:firstLineChars="0" w:firstLine="0"/>
              <w:rPr>
                <w:szCs w:val="24"/>
              </w:rPr>
            </w:pPr>
            <w:r w:rsidRPr="00070623">
              <w:rPr>
                <w:szCs w:val="24"/>
              </w:rPr>
              <w:t>对资源的只读访问</w:t>
            </w:r>
          </w:p>
        </w:tc>
      </w:tr>
      <w:tr w:rsidR="008F3E99" w:rsidRPr="00070623" w14:paraId="2594E960" w14:textId="77777777" w:rsidTr="008F3E99">
        <w:tc>
          <w:tcPr>
            <w:tcW w:w="4643" w:type="dxa"/>
          </w:tcPr>
          <w:p w14:paraId="57DD2757" w14:textId="77777777" w:rsidR="008F3E99" w:rsidRPr="00070623" w:rsidRDefault="008F3E99" w:rsidP="008F3E99">
            <w:pPr>
              <w:pStyle w:val="aff"/>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f"/>
              <w:ind w:firstLineChars="0" w:firstLine="0"/>
              <w:rPr>
                <w:szCs w:val="24"/>
              </w:rPr>
            </w:pPr>
            <w:r w:rsidRPr="00070623">
              <w:rPr>
                <w:szCs w:val="24"/>
              </w:rPr>
              <w:t>创建一个新资源</w:t>
            </w:r>
          </w:p>
        </w:tc>
      </w:tr>
      <w:tr w:rsidR="008F3E99" w:rsidRPr="00070623" w14:paraId="4EEB0BB7" w14:textId="77777777" w:rsidTr="008F3E99">
        <w:tc>
          <w:tcPr>
            <w:tcW w:w="4643" w:type="dxa"/>
          </w:tcPr>
          <w:p w14:paraId="5CC9C2C4" w14:textId="77777777" w:rsidR="008F3E99" w:rsidRPr="00070623" w:rsidRDefault="008F3E99" w:rsidP="008F3E99">
            <w:pPr>
              <w:pStyle w:val="aff"/>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f"/>
              <w:ind w:firstLineChars="0" w:firstLine="0"/>
              <w:rPr>
                <w:szCs w:val="24"/>
              </w:rPr>
            </w:pPr>
            <w:r w:rsidRPr="00070623">
              <w:rPr>
                <w:szCs w:val="24"/>
              </w:rPr>
              <w:t>移除一个已有资源</w:t>
            </w:r>
          </w:p>
        </w:tc>
      </w:tr>
      <w:tr w:rsidR="008F3E99" w:rsidRPr="00070623" w14:paraId="1A6C5F11" w14:textId="77777777" w:rsidTr="008F3E99">
        <w:tc>
          <w:tcPr>
            <w:tcW w:w="4643" w:type="dxa"/>
          </w:tcPr>
          <w:p w14:paraId="2A2D386F" w14:textId="77777777" w:rsidR="008F3E99" w:rsidRPr="00070623" w:rsidRDefault="008F3E99" w:rsidP="008F3E99">
            <w:pPr>
              <w:pStyle w:val="aff"/>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f"/>
              <w:ind w:firstLineChars="0" w:firstLine="0"/>
              <w:rPr>
                <w:szCs w:val="24"/>
              </w:rPr>
            </w:pPr>
            <w:r w:rsidRPr="00070623">
              <w:rPr>
                <w:szCs w:val="24"/>
              </w:rPr>
              <w:t>更新一个已有资源或创建一个新资源</w:t>
            </w:r>
          </w:p>
        </w:tc>
      </w:tr>
      <w:tr w:rsidR="008F3E99" w:rsidRPr="00070623" w14:paraId="73346602" w14:textId="77777777" w:rsidTr="008F3E99">
        <w:tc>
          <w:tcPr>
            <w:tcW w:w="4643" w:type="dxa"/>
          </w:tcPr>
          <w:p w14:paraId="4A87C353" w14:textId="77777777" w:rsidR="008F3E99" w:rsidRPr="00070623" w:rsidRDefault="008F3E99" w:rsidP="008F3E99">
            <w:pPr>
              <w:pStyle w:val="aff"/>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f"/>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f"/>
        <w:ind w:firstLineChars="0" w:firstLine="0"/>
        <w:rPr>
          <w:szCs w:val="24"/>
        </w:rPr>
      </w:pPr>
    </w:p>
    <w:p w14:paraId="2482FC70" w14:textId="77777777" w:rsidR="008F3E99" w:rsidRPr="00070623" w:rsidRDefault="008F3E99" w:rsidP="0057627B">
      <w:pPr>
        <w:pStyle w:val="afe"/>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交换正适合使用</w:t>
      </w:r>
      <w:r w:rsidRPr="00070623">
        <w:t>REST</w:t>
      </w:r>
      <w:r w:rsidRPr="00070623">
        <w:t>架构来实现。</w:t>
      </w:r>
    </w:p>
    <w:p w14:paraId="501B07A3" w14:textId="77777777" w:rsidR="008F3E99" w:rsidRPr="00070623" w:rsidRDefault="008F3E99" w:rsidP="008F3E99"/>
    <w:p w14:paraId="3800E5D6" w14:textId="5FBEE013" w:rsidR="008F3E99" w:rsidRPr="00070623" w:rsidRDefault="00070623" w:rsidP="00070623">
      <w:pPr>
        <w:pStyle w:val="3"/>
        <w:rPr>
          <w:szCs w:val="24"/>
        </w:rPr>
      </w:pPr>
      <w:bookmarkStart w:id="583" w:name="_Toc440316276"/>
      <w:r w:rsidRPr="00070623">
        <w:rPr>
          <w:szCs w:val="24"/>
        </w:rPr>
        <w:t>iOS</w:t>
      </w:r>
      <w:r w:rsidRPr="00070623">
        <w:rPr>
          <w:szCs w:val="24"/>
        </w:rPr>
        <w:t>平台</w:t>
      </w:r>
      <w:r w:rsidR="008F3E99" w:rsidRPr="00070623">
        <w:rPr>
          <w:szCs w:val="24"/>
        </w:rPr>
        <w:t>推送</w:t>
      </w:r>
      <w:r w:rsidRPr="00070623">
        <w:rPr>
          <w:szCs w:val="24"/>
        </w:rPr>
        <w:t>消息</w:t>
      </w:r>
      <w:bookmarkEnd w:id="583"/>
    </w:p>
    <w:p w14:paraId="5853BA96" w14:textId="7C8EA073" w:rsidR="00C4408C" w:rsidRDefault="008F3E99" w:rsidP="000B3466">
      <w:pPr>
        <w:ind w:firstLine="480"/>
      </w:pPr>
      <w:r w:rsidRPr="00070623">
        <w:t>推送通知（</w:t>
      </w:r>
      <w:r w:rsidRPr="00070623">
        <w:t>push notification</w:t>
      </w:r>
      <w:r w:rsidRPr="00070623">
        <w:t>）是服务器端主动发消息给客户端的一种通知方式，本文主要关注</w:t>
      </w:r>
      <w:r w:rsidRPr="00070623">
        <w:t>iOS</w:t>
      </w:r>
      <w:r w:rsidRPr="00070623">
        <w:t>平台下的消息推送原理及实现方式。</w:t>
      </w:r>
    </w:p>
    <w:p w14:paraId="06AE49B3" w14:textId="79BF05D2" w:rsidR="000B3466" w:rsidRPr="000B3466" w:rsidRDefault="000B3466" w:rsidP="000B3466">
      <w:pPr>
        <w:ind w:firstLine="480"/>
        <w:rPr>
          <w:rFonts w:hint="eastAsia"/>
        </w:rPr>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9">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1C21878B" w14:textId="77777777" w:rsidR="008F3E99" w:rsidRPr="00070623" w:rsidRDefault="008F3E99" w:rsidP="00790BEF">
      <w:pPr>
        <w:pStyle w:val="afe"/>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77777777" w:rsidR="008F3E99" w:rsidRPr="00070623" w:rsidRDefault="008F3E99" w:rsidP="00790BEF">
      <w:pPr>
        <w:pStyle w:val="afe"/>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60CD88DA" w14:textId="77777777" w:rsidR="00C4408C" w:rsidRPr="00070623" w:rsidRDefault="008F3E99" w:rsidP="00790BEF">
      <w:pPr>
        <w:pStyle w:val="afe"/>
        <w:sectPr w:rsidR="00C4408C" w:rsidRPr="00070623" w:rsidSect="00847A8F">
          <w:pgSz w:w="11906" w:h="16838"/>
          <w:pgMar w:top="1440" w:right="1588" w:bottom="1440" w:left="1588" w:header="851" w:footer="992" w:gutter="0"/>
          <w:cols w:space="720"/>
          <w:docGrid w:type="lines" w:linePitch="326"/>
        </w:sectPr>
      </w:pPr>
      <w:r w:rsidRPr="00070623">
        <w:t>具体实现环节，服务器端包括证书的准备、用户设备</w:t>
      </w:r>
      <w:r w:rsidRPr="00070623">
        <w:t>token</w:t>
      </w:r>
      <w:r w:rsidRPr="00070623">
        <w:t>的维护、推送内容的构建和与</w:t>
      </w:r>
      <w:r w:rsidRPr="00070623">
        <w:t>ANPs</w:t>
      </w:r>
      <w:r w:rsidRPr="00070623">
        <w:t>的安全通信；客户端需要关注</w:t>
      </w:r>
      <w:r w:rsidRPr="00070623">
        <w:t>token</w:t>
      </w:r>
      <w:r w:rsidRPr="00070623">
        <w:t>上传、收到通知之后的显示与跳转。</w:t>
      </w:r>
    </w:p>
    <w:p w14:paraId="6B5A2DE3" w14:textId="35964255" w:rsidR="008F3E99" w:rsidRPr="00070623" w:rsidRDefault="008F3E99" w:rsidP="008F3E99">
      <w:pPr>
        <w:pStyle w:val="1"/>
        <w:spacing w:afterLines="200" w:after="652"/>
        <w:ind w:right="240" w:firstLine="0"/>
        <w:rPr>
          <w:b/>
          <w:sz w:val="24"/>
          <w:szCs w:val="24"/>
        </w:rPr>
      </w:pPr>
      <w:bookmarkStart w:id="584" w:name="_Toc313360570"/>
      <w:bookmarkStart w:id="585" w:name="_Toc313367353"/>
      <w:bookmarkStart w:id="586" w:name="_Toc313395698"/>
      <w:bookmarkStart w:id="587" w:name="_Toc313396028"/>
      <w:bookmarkStart w:id="588" w:name="_Toc313429817"/>
      <w:bookmarkStart w:id="589" w:name="_Toc313433646"/>
      <w:bookmarkStart w:id="590" w:name="_Toc313452840"/>
      <w:bookmarkStart w:id="591" w:name="_Toc313455278"/>
      <w:bookmarkStart w:id="592" w:name="_Toc313455340"/>
      <w:bookmarkStart w:id="593" w:name="_Toc313458074"/>
      <w:bookmarkStart w:id="594" w:name="_Toc313471626"/>
      <w:bookmarkStart w:id="595" w:name="_Toc313471833"/>
      <w:bookmarkStart w:id="596" w:name="_Toc313474286"/>
      <w:bookmarkStart w:id="597" w:name="_Toc313474992"/>
      <w:bookmarkStart w:id="598" w:name="_Toc313476283"/>
      <w:bookmarkStart w:id="599" w:name="_Toc318634140"/>
      <w:bookmarkStart w:id="600" w:name="_Toc375340483"/>
      <w:bookmarkStart w:id="601" w:name="_Toc375381782"/>
      <w:bookmarkStart w:id="602" w:name="_Toc375387138"/>
      <w:bookmarkStart w:id="603" w:name="_Toc375391280"/>
      <w:bookmarkStart w:id="604" w:name="_Toc375391370"/>
      <w:bookmarkStart w:id="605" w:name="_Toc375393045"/>
      <w:bookmarkStart w:id="606" w:name="_Toc375412145"/>
      <w:bookmarkStart w:id="607" w:name="_Toc375412233"/>
      <w:bookmarkStart w:id="608" w:name="_Toc375412613"/>
      <w:bookmarkStart w:id="609" w:name="_Toc375423756"/>
      <w:bookmarkStart w:id="610" w:name="_Toc375578197"/>
      <w:bookmarkStart w:id="611" w:name="_Toc375769675"/>
      <w:bookmarkStart w:id="612" w:name="_Toc375770027"/>
      <w:bookmarkStart w:id="613" w:name="_Toc375770284"/>
      <w:bookmarkStart w:id="614" w:name="_Toc376006459"/>
      <w:bookmarkStart w:id="615" w:name="_Toc376024790"/>
      <w:bookmarkStart w:id="616" w:name="_Toc405320935"/>
      <w:bookmarkStart w:id="617" w:name="_Toc405929974"/>
      <w:bookmarkStart w:id="618" w:name="_Toc405982911"/>
      <w:bookmarkStart w:id="619" w:name="_Toc406252736"/>
      <w:bookmarkStart w:id="620" w:name="_Toc406343870"/>
      <w:bookmarkStart w:id="621" w:name="_Toc406434088"/>
      <w:bookmarkStart w:id="622" w:name="_Toc406512540"/>
      <w:bookmarkStart w:id="623" w:name="_Toc406514458"/>
      <w:bookmarkStart w:id="624" w:name="_Toc406514545"/>
      <w:bookmarkStart w:id="625" w:name="_Toc406514635"/>
      <w:bookmarkStart w:id="626" w:name="_Toc406514723"/>
      <w:bookmarkStart w:id="627" w:name="_Toc406514811"/>
      <w:bookmarkStart w:id="628" w:name="_Toc406946220"/>
      <w:bookmarkStart w:id="629" w:name="_Toc406959339"/>
      <w:bookmarkStart w:id="630" w:name="_Toc406959426"/>
      <w:bookmarkStart w:id="631" w:name="_Toc407474066"/>
      <w:bookmarkStart w:id="632" w:name="_Toc407479253"/>
      <w:bookmarkStart w:id="633" w:name="_Toc407526838"/>
      <w:bookmarkStart w:id="634" w:name="_Toc407650677"/>
      <w:bookmarkStart w:id="635" w:name="_Toc408404069"/>
      <w:bookmarkStart w:id="636" w:name="_Toc437364290"/>
      <w:bookmarkStart w:id="637" w:name="_Toc437960193"/>
      <w:bookmarkStart w:id="638" w:name="_Toc437960411"/>
      <w:bookmarkStart w:id="639" w:name="_Toc437960485"/>
      <w:bookmarkStart w:id="640" w:name="_Toc437961671"/>
      <w:bookmarkStart w:id="641" w:name="_Toc438025994"/>
      <w:bookmarkStart w:id="642" w:name="_Toc438047553"/>
      <w:bookmarkStart w:id="643" w:name="_Toc438205164"/>
      <w:bookmarkStart w:id="644" w:name="_Toc439577380"/>
      <w:bookmarkStart w:id="645" w:name="_Toc439577509"/>
      <w:bookmarkStart w:id="646" w:name="_Toc440012389"/>
      <w:bookmarkStart w:id="647" w:name="_Toc440316277"/>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sidRPr="00070623">
        <w:rPr>
          <w:sz w:val="24"/>
          <w:szCs w:val="24"/>
        </w:rPr>
        <w:lastRenderedPageBreak/>
        <w:t>激励机制的研究</w:t>
      </w:r>
      <w:bookmarkEnd w:id="647"/>
    </w:p>
    <w:p w14:paraId="6154F6D5" w14:textId="31B5D0D5" w:rsidR="008F3E99" w:rsidRPr="00070623" w:rsidRDefault="00C4408C" w:rsidP="00C4408C">
      <w:pPr>
        <w:pStyle w:val="2"/>
        <w:rPr>
          <w:rFonts w:ascii="Times New Roman" w:hAnsi="Times New Roman"/>
          <w:sz w:val="24"/>
          <w:szCs w:val="24"/>
        </w:rPr>
      </w:pPr>
      <w:bookmarkStart w:id="648" w:name="_Toc375340499"/>
      <w:bookmarkStart w:id="649" w:name="_Toc375381798"/>
      <w:bookmarkStart w:id="650" w:name="_Toc375387154"/>
      <w:bookmarkStart w:id="651" w:name="_Toc375391296"/>
      <w:bookmarkStart w:id="652" w:name="_Toc375391386"/>
      <w:bookmarkStart w:id="653" w:name="_Toc375393061"/>
      <w:bookmarkStart w:id="654" w:name="_Toc375412161"/>
      <w:bookmarkStart w:id="655" w:name="_Toc375412249"/>
      <w:bookmarkStart w:id="656" w:name="_Toc375412629"/>
      <w:bookmarkStart w:id="657" w:name="_Toc375423772"/>
      <w:bookmarkStart w:id="658" w:name="_Toc375578213"/>
      <w:bookmarkStart w:id="659" w:name="_Toc375769691"/>
      <w:bookmarkStart w:id="660" w:name="_Toc375770043"/>
      <w:bookmarkStart w:id="661" w:name="_Toc375770300"/>
      <w:bookmarkStart w:id="662" w:name="_Toc376006475"/>
      <w:bookmarkStart w:id="663" w:name="_Toc376024806"/>
      <w:bookmarkStart w:id="664" w:name="_Toc405320956"/>
      <w:bookmarkStart w:id="665" w:name="_Toc405929994"/>
      <w:bookmarkStart w:id="666" w:name="_Toc405982931"/>
      <w:bookmarkStart w:id="667" w:name="_Toc406252756"/>
      <w:bookmarkStart w:id="668" w:name="_Toc406343890"/>
      <w:bookmarkStart w:id="669" w:name="_Toc406434108"/>
      <w:bookmarkStart w:id="670" w:name="_Toc406512560"/>
      <w:bookmarkStart w:id="671" w:name="_Toc406514478"/>
      <w:bookmarkStart w:id="672" w:name="_Toc406514565"/>
      <w:bookmarkStart w:id="673" w:name="_Toc406514655"/>
      <w:bookmarkStart w:id="674" w:name="_Toc406514743"/>
      <w:bookmarkStart w:id="675" w:name="_Toc406514831"/>
      <w:bookmarkStart w:id="676" w:name="_Toc406946240"/>
      <w:bookmarkStart w:id="677" w:name="_Toc406959359"/>
      <w:bookmarkStart w:id="678" w:name="_Toc406959446"/>
      <w:bookmarkStart w:id="679" w:name="_Toc407474086"/>
      <w:bookmarkStart w:id="680" w:name="_Toc407479273"/>
      <w:bookmarkStart w:id="681" w:name="_Toc407526858"/>
      <w:bookmarkStart w:id="682" w:name="_Toc407650697"/>
      <w:bookmarkStart w:id="683" w:name="_Toc408404089"/>
      <w:bookmarkStart w:id="684" w:name="_Toc437364310"/>
      <w:bookmarkStart w:id="685" w:name="_Toc437961678"/>
      <w:bookmarkStart w:id="686" w:name="_Toc438026001"/>
      <w:bookmarkStart w:id="687" w:name="_Toc438047560"/>
      <w:bookmarkStart w:id="688" w:name="_Toc438205169"/>
      <w:bookmarkStart w:id="689" w:name="_Toc439577385"/>
      <w:bookmarkStart w:id="690" w:name="_Toc439577514"/>
      <w:bookmarkStart w:id="691" w:name="_Toc440012394"/>
      <w:bookmarkStart w:id="692" w:name="_Toc375340500"/>
      <w:bookmarkStart w:id="693" w:name="_Toc375381799"/>
      <w:bookmarkStart w:id="694" w:name="_Toc375387155"/>
      <w:bookmarkStart w:id="695" w:name="_Toc375391297"/>
      <w:bookmarkStart w:id="696" w:name="_Toc375391387"/>
      <w:bookmarkStart w:id="697" w:name="_Toc375393062"/>
      <w:bookmarkStart w:id="698" w:name="_Toc375412162"/>
      <w:bookmarkStart w:id="699" w:name="_Toc375412250"/>
      <w:bookmarkStart w:id="700" w:name="_Toc375412630"/>
      <w:bookmarkStart w:id="701" w:name="_Toc375423773"/>
      <w:bookmarkStart w:id="702" w:name="_Toc375578214"/>
      <w:bookmarkStart w:id="703" w:name="_Toc375769692"/>
      <w:bookmarkStart w:id="704" w:name="_Toc375770044"/>
      <w:bookmarkStart w:id="705" w:name="_Toc375770301"/>
      <w:bookmarkStart w:id="706" w:name="_Toc376006476"/>
      <w:bookmarkStart w:id="707" w:name="_Toc376024807"/>
      <w:bookmarkStart w:id="708" w:name="_Toc405320957"/>
      <w:bookmarkStart w:id="709" w:name="_Toc405929995"/>
      <w:bookmarkStart w:id="710" w:name="_Toc405982932"/>
      <w:bookmarkStart w:id="711" w:name="_Toc406252757"/>
      <w:bookmarkStart w:id="712" w:name="_Toc406343891"/>
      <w:bookmarkStart w:id="713" w:name="_Toc406434109"/>
      <w:bookmarkStart w:id="714" w:name="_Toc406512561"/>
      <w:bookmarkStart w:id="715" w:name="_Toc406514479"/>
      <w:bookmarkStart w:id="716" w:name="_Toc406514566"/>
      <w:bookmarkStart w:id="717" w:name="_Toc406514656"/>
      <w:bookmarkStart w:id="718" w:name="_Toc406514744"/>
      <w:bookmarkStart w:id="719" w:name="_Toc406514832"/>
      <w:bookmarkStart w:id="720" w:name="_Toc406946241"/>
      <w:bookmarkStart w:id="721" w:name="_Toc406959360"/>
      <w:bookmarkStart w:id="722" w:name="_Toc406959447"/>
      <w:bookmarkStart w:id="723" w:name="_Toc407474087"/>
      <w:bookmarkStart w:id="724" w:name="_Toc407479274"/>
      <w:bookmarkStart w:id="725" w:name="_Toc407526859"/>
      <w:bookmarkStart w:id="726" w:name="_Toc407650698"/>
      <w:bookmarkStart w:id="727" w:name="_Toc408404090"/>
      <w:bookmarkStart w:id="728" w:name="_Toc437364311"/>
      <w:bookmarkStart w:id="729" w:name="_Toc437960201"/>
      <w:bookmarkStart w:id="730" w:name="_Toc437960419"/>
      <w:bookmarkStart w:id="731" w:name="_Toc437960493"/>
      <w:bookmarkStart w:id="732" w:name="_Toc437961679"/>
      <w:bookmarkStart w:id="733" w:name="_Toc438026002"/>
      <w:bookmarkStart w:id="734" w:name="_Toc438047561"/>
      <w:bookmarkStart w:id="735" w:name="_Toc438205170"/>
      <w:bookmarkStart w:id="736" w:name="_Toc439577386"/>
      <w:bookmarkStart w:id="737" w:name="_Toc439577515"/>
      <w:bookmarkStart w:id="738" w:name="_Toc440012395"/>
      <w:bookmarkStart w:id="739" w:name="_Toc440316278"/>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r w:rsidRPr="00070623">
        <w:rPr>
          <w:rFonts w:ascii="Times New Roman" w:hAnsi="Times New Roman"/>
          <w:sz w:val="24"/>
          <w:szCs w:val="24"/>
        </w:rPr>
        <w:t>激励机制研究综述</w:t>
      </w:r>
      <w:bookmarkEnd w:id="739"/>
    </w:p>
    <w:p w14:paraId="0A2F253F" w14:textId="77777777" w:rsidR="008F3E99" w:rsidRPr="00070623" w:rsidRDefault="008F3E99" w:rsidP="0057627B">
      <w:pPr>
        <w:pStyle w:val="afe"/>
      </w:pPr>
      <w:bookmarkStart w:id="740" w:name="_Toc375340501"/>
      <w:bookmarkStart w:id="741" w:name="_Toc375381800"/>
      <w:bookmarkStart w:id="742" w:name="_Toc375387156"/>
      <w:bookmarkStart w:id="743" w:name="_Toc375391298"/>
      <w:bookmarkStart w:id="744" w:name="_Toc375391388"/>
      <w:bookmarkStart w:id="745" w:name="_Toc375393063"/>
      <w:bookmarkStart w:id="746" w:name="_Toc375412163"/>
      <w:bookmarkStart w:id="747" w:name="_Toc375412251"/>
      <w:bookmarkStart w:id="748" w:name="_Toc375412631"/>
      <w:bookmarkStart w:id="749" w:name="_Toc375423774"/>
      <w:bookmarkStart w:id="750" w:name="_Toc375578215"/>
      <w:bookmarkStart w:id="751" w:name="_Toc375769693"/>
      <w:bookmarkStart w:id="752" w:name="_Toc375770045"/>
      <w:bookmarkStart w:id="753" w:name="_Toc375770302"/>
      <w:bookmarkStart w:id="754" w:name="_Toc376006477"/>
      <w:bookmarkStart w:id="755" w:name="_Toc376024808"/>
      <w:bookmarkStart w:id="756" w:name="_Toc405320958"/>
      <w:bookmarkStart w:id="757" w:name="_Toc405929996"/>
      <w:bookmarkStart w:id="758" w:name="_Toc405982933"/>
      <w:bookmarkStart w:id="759" w:name="_Toc406252758"/>
      <w:bookmarkStart w:id="760" w:name="_Toc406343892"/>
      <w:bookmarkStart w:id="761" w:name="_Toc406434110"/>
      <w:bookmarkStart w:id="762" w:name="_Toc406512562"/>
      <w:bookmarkStart w:id="763" w:name="_Toc406514480"/>
      <w:bookmarkStart w:id="764" w:name="_Toc406514567"/>
      <w:bookmarkStart w:id="765" w:name="_Toc406514657"/>
      <w:bookmarkStart w:id="766" w:name="_Toc406514745"/>
      <w:bookmarkStart w:id="767" w:name="_Toc406514833"/>
      <w:bookmarkStart w:id="768" w:name="_Toc406946242"/>
      <w:bookmarkStart w:id="769" w:name="_Toc406959361"/>
      <w:bookmarkStart w:id="770" w:name="_Toc406959448"/>
      <w:bookmarkStart w:id="771" w:name="_Toc407474088"/>
      <w:bookmarkStart w:id="772" w:name="_Toc407479275"/>
      <w:bookmarkStart w:id="773" w:name="_Toc407526860"/>
      <w:bookmarkStart w:id="774" w:name="_Toc407650699"/>
      <w:bookmarkStart w:id="775" w:name="_Toc408404091"/>
      <w:bookmarkStart w:id="776" w:name="_Toc437364312"/>
      <w:bookmarkStart w:id="777" w:name="_Toc437960202"/>
      <w:bookmarkStart w:id="778" w:name="_Toc437960420"/>
      <w:bookmarkStart w:id="779" w:name="_Toc437960494"/>
      <w:bookmarkStart w:id="780" w:name="_Toc437961680"/>
      <w:bookmarkStart w:id="781" w:name="_Toc438026003"/>
      <w:bookmarkStart w:id="782" w:name="_Toc438047562"/>
      <w:bookmarkStart w:id="783" w:name="_Toc438205171"/>
      <w:bookmarkStart w:id="784" w:name="_Toc439577387"/>
      <w:bookmarkStart w:id="785" w:name="_Toc439577516"/>
      <w:bookmarkStart w:id="786" w:name="_Toc440012396"/>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e"/>
      </w:pPr>
      <w:r w:rsidRPr="00070623">
        <w:t>参与式感知应用的成功需要大量用户的参与，除了应用本身有意义、有意思吸引用户之外，有效地宣传、推广和应用分发都是重要环节，用户第一次参与之后的用户存留和用户活跃度维持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77777777" w:rsidR="008F3E99" w:rsidRPr="00070623" w:rsidRDefault="008F3E99" w:rsidP="00C4408C">
      <w:pPr>
        <w:pStyle w:val="2"/>
        <w:rPr>
          <w:rFonts w:ascii="Times New Roman" w:hAnsi="Times New Roman"/>
          <w:sz w:val="24"/>
          <w:szCs w:val="24"/>
        </w:rPr>
      </w:pPr>
      <w:bookmarkStart w:id="787" w:name="_Toc440316279"/>
      <w:r w:rsidRPr="00070623">
        <w:rPr>
          <w:rFonts w:ascii="Times New Roman" w:hAnsi="Times New Roman"/>
          <w:sz w:val="24"/>
          <w:szCs w:val="24"/>
        </w:rPr>
        <w:t>重要的激励机制分析</w:t>
      </w:r>
      <w:bookmarkStart w:id="788" w:name="_Toc406434123"/>
      <w:bookmarkStart w:id="789" w:name="_Toc406512575"/>
      <w:bookmarkEnd w:id="787"/>
      <w:r w:rsidRPr="00070623">
        <w:rPr>
          <w:rFonts w:ascii="Times New Roman" w:hAnsi="Times New Roman"/>
          <w:sz w:val="24"/>
          <w:szCs w:val="24"/>
        </w:rPr>
        <w:t xml:space="preserve"> </w:t>
      </w:r>
    </w:p>
    <w:p w14:paraId="2B056AEC" w14:textId="57AA1979" w:rsidR="008F3E99" w:rsidRPr="00070623" w:rsidRDefault="008F3E99" w:rsidP="00C4408C">
      <w:pPr>
        <w:pStyle w:val="3"/>
        <w:rPr>
          <w:szCs w:val="24"/>
        </w:rPr>
      </w:pPr>
      <w:bookmarkStart w:id="790" w:name="_Toc440316280"/>
      <w:r w:rsidRPr="00070623">
        <w:rPr>
          <w:szCs w:val="24"/>
        </w:rPr>
        <w:t>设计原则</w:t>
      </w:r>
      <w:bookmarkEnd w:id="790"/>
    </w:p>
    <w:p w14:paraId="09E3B395" w14:textId="77777777" w:rsidR="008F3E99" w:rsidRPr="00070623" w:rsidRDefault="008F3E99" w:rsidP="008F3E99">
      <w:pPr>
        <w:ind w:firstLine="480"/>
      </w:pPr>
      <w:r w:rsidRPr="00070623">
        <w:t>通过阅读大量的激励机制文献，总结出为了成功激励用户参与到感知活动，激励机制主要要考虑如下特点：</w:t>
      </w:r>
    </w:p>
    <w:p w14:paraId="7F6D186B"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经济可行性</w:t>
      </w:r>
    </w:p>
    <w:p w14:paraId="174EB10B" w14:textId="77777777" w:rsidR="008F3E99" w:rsidRPr="00070623" w:rsidRDefault="008F3E99" w:rsidP="0057627B">
      <w:pPr>
        <w:pStyle w:val="afe"/>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w:t>
      </w:r>
      <w:r w:rsidRPr="00070623">
        <w:lastRenderedPageBreak/>
        <w:t>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统正常运转，但此类激励机制的设计需要时间和特定领域的知识，多是专家或有经验的设计者来完成。</w:t>
      </w:r>
    </w:p>
    <w:p w14:paraId="40EAA353" w14:textId="685FF958" w:rsidR="008F3E99" w:rsidRPr="00070623" w:rsidRDefault="008F3E99" w:rsidP="0057627B">
      <w:pPr>
        <w:pStyle w:val="afe"/>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数据质量</w:t>
      </w:r>
    </w:p>
    <w:p w14:paraId="4406DB73" w14:textId="77777777" w:rsidR="008F3E99" w:rsidRPr="00070623" w:rsidRDefault="008F3E99" w:rsidP="0057627B">
      <w:pPr>
        <w:pStyle w:val="afe"/>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区域覆盖</w:t>
      </w:r>
    </w:p>
    <w:p w14:paraId="474FF4F4" w14:textId="77777777" w:rsidR="008F3E99" w:rsidRPr="00070623" w:rsidRDefault="008F3E99" w:rsidP="0057627B">
      <w:pPr>
        <w:pStyle w:val="afe"/>
      </w:pPr>
      <w:r w:rsidRPr="00070623">
        <w:t>参与式感知依靠随机分布的参与者替代固定部署的传感器来采集数据，优势是空前的时空覆盖范围，但同时也要解决感知数据分布随机性、不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e"/>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公平性</w:t>
      </w:r>
    </w:p>
    <w:p w14:paraId="45E6DB03" w14:textId="44EDA52C" w:rsidR="008F3E99" w:rsidRPr="00070623" w:rsidRDefault="008F3E99" w:rsidP="0057627B">
      <w:pPr>
        <w:pStyle w:val="afe"/>
      </w:pPr>
      <w:r w:rsidRPr="00070623">
        <w:t>公平性就是所有潜在参与者都有被选中的机会，是激励机制设计重点需要考虑</w:t>
      </w:r>
      <w:r w:rsidRPr="00070623">
        <w:lastRenderedPageBreak/>
        <w:t>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足够数量的参与者</w:t>
      </w:r>
    </w:p>
    <w:p w14:paraId="2151D336" w14:textId="6BE65AA7" w:rsidR="008F3E99" w:rsidRPr="00070623" w:rsidRDefault="008F3E99" w:rsidP="0057627B">
      <w:pPr>
        <w:pStyle w:val="afe"/>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对变化的适应性</w:t>
      </w:r>
    </w:p>
    <w:p w14:paraId="076F6CC4" w14:textId="77777777" w:rsidR="008F3E99" w:rsidRPr="00070623" w:rsidRDefault="008F3E99" w:rsidP="0057627B">
      <w:pPr>
        <w:pStyle w:val="afe"/>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433C1BF5" w:rsidR="008F3E99" w:rsidRPr="00070623" w:rsidRDefault="008F3E99" w:rsidP="00C4408C">
      <w:pPr>
        <w:pStyle w:val="3"/>
        <w:rPr>
          <w:szCs w:val="24"/>
        </w:rPr>
      </w:pPr>
      <w:bookmarkStart w:id="791" w:name="_Toc440316281"/>
      <w:r w:rsidRPr="00070623">
        <w:rPr>
          <w:szCs w:val="24"/>
        </w:rPr>
        <w:t>分类方式</w:t>
      </w:r>
      <w:bookmarkEnd w:id="791"/>
    </w:p>
    <w:p w14:paraId="6210A0B4" w14:textId="77777777" w:rsidR="008F3E99" w:rsidRPr="00070623" w:rsidRDefault="008F3E99" w:rsidP="0057627B">
      <w:pPr>
        <w:pStyle w:val="afe"/>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e"/>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lastRenderedPageBreak/>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定价方式</w:t>
      </w:r>
    </w:p>
    <w:p w14:paraId="4D77BB97" w14:textId="77777777" w:rsidR="008F3E99" w:rsidRPr="00070623" w:rsidRDefault="008F3E99" w:rsidP="0057627B">
      <w:pPr>
        <w:pStyle w:val="afe"/>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8A0DCD">
      <w:pPr>
        <w:pStyle w:val="aff"/>
        <w:numPr>
          <w:ilvl w:val="0"/>
          <w:numId w:val="30"/>
        </w:numPr>
        <w:spacing w:before="0" w:after="0" w:line="400" w:lineRule="exact"/>
        <w:ind w:firstLineChars="0"/>
        <w:rPr>
          <w:szCs w:val="24"/>
        </w:rPr>
      </w:pPr>
      <w:r w:rsidRPr="00070623">
        <w:rPr>
          <w:szCs w:val="24"/>
        </w:rPr>
        <w:t>平台定价方式</w:t>
      </w:r>
    </w:p>
    <w:p w14:paraId="7854620A" w14:textId="7DD33548" w:rsidR="008F3E99" w:rsidRPr="00070623" w:rsidRDefault="008F3E99" w:rsidP="0057627B">
      <w:pPr>
        <w:pStyle w:val="afe"/>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上传对垃圾桶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tbl>
      <w:tblPr>
        <w:tblW w:w="0" w:type="auto"/>
        <w:tblLook w:val="04A0" w:firstRow="1" w:lastRow="0" w:firstColumn="1" w:lastColumn="0" w:noHBand="0" w:noVBand="1"/>
      </w:tblPr>
      <w:tblGrid>
        <w:gridCol w:w="4492"/>
        <w:gridCol w:w="4454"/>
      </w:tblGrid>
      <w:tr w:rsidR="008F3E99" w:rsidRPr="00070623" w14:paraId="6F608094" w14:textId="77777777" w:rsidTr="008F3E99">
        <w:tc>
          <w:tcPr>
            <w:tcW w:w="4643" w:type="dxa"/>
          </w:tcPr>
          <w:p w14:paraId="5842168A" w14:textId="77777777" w:rsidR="008F3E99" w:rsidRPr="00070623" w:rsidRDefault="008F3E99" w:rsidP="008F3E99">
            <w:r w:rsidRPr="00070623">
              <w:t xml:space="preserve"> </w:t>
            </w:r>
            <w:r w:rsidRPr="00070623">
              <w:t>激励方式</w:t>
            </w:r>
          </w:p>
        </w:tc>
        <w:tc>
          <w:tcPr>
            <w:tcW w:w="4643" w:type="dxa"/>
          </w:tcPr>
          <w:p w14:paraId="7A677E2D" w14:textId="77777777" w:rsidR="008F3E99" w:rsidRPr="00070623" w:rsidRDefault="008F3E99" w:rsidP="008F3E99">
            <w:r w:rsidRPr="00070623">
              <w:t>分组说明</w:t>
            </w:r>
          </w:p>
        </w:tc>
      </w:tr>
      <w:tr w:rsidR="008F3E99" w:rsidRPr="00070623" w14:paraId="74981342" w14:textId="77777777" w:rsidTr="008F3E99">
        <w:tc>
          <w:tcPr>
            <w:tcW w:w="4643" w:type="dxa"/>
          </w:tcPr>
          <w:p w14:paraId="64318DE6" w14:textId="77777777" w:rsidR="008F3E99" w:rsidRPr="00070623" w:rsidRDefault="008F3E99" w:rsidP="008F3E99">
            <w:r w:rsidRPr="00070623">
              <w:t>MACRO</w:t>
            </w:r>
            <w:r w:rsidRPr="00070623">
              <w:t>（一次付清）</w:t>
            </w:r>
          </w:p>
        </w:tc>
        <w:tc>
          <w:tcPr>
            <w:tcW w:w="4643" w:type="dxa"/>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8F3E99">
        <w:tc>
          <w:tcPr>
            <w:tcW w:w="4643" w:type="dxa"/>
          </w:tcPr>
          <w:p w14:paraId="0927B48E" w14:textId="77777777" w:rsidR="008F3E99" w:rsidRPr="00070623" w:rsidRDefault="008F3E99" w:rsidP="008F3E99">
            <w:r w:rsidRPr="00070623">
              <w:t>MEDIUM</w:t>
            </w:r>
            <w:bookmarkStart w:id="792" w:name="OLE_LINK3"/>
            <w:bookmarkStart w:id="793" w:name="OLE_LINK4"/>
            <m:oMath>
              <m:r>
                <w:rPr>
                  <w:rFonts w:ascii="Cambria Math" w:hAnsi="Cambria Math"/>
                </w:rPr>
                <m:t>μ</m:t>
              </m:r>
            </m:oMath>
            <w:bookmarkEnd w:id="792"/>
            <w:bookmarkEnd w:id="793"/>
          </w:p>
        </w:tc>
        <w:tc>
          <w:tcPr>
            <w:tcW w:w="4643" w:type="dxa"/>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8F3E99">
        <w:tc>
          <w:tcPr>
            <w:tcW w:w="4643" w:type="dxa"/>
          </w:tcPr>
          <w:p w14:paraId="43D9F027" w14:textId="77777777" w:rsidR="008F3E99" w:rsidRPr="00070623" w:rsidRDefault="008F3E99" w:rsidP="008F3E99">
            <w:r w:rsidRPr="00070623">
              <w:t>HIGH</w:t>
            </w:r>
            <m:oMath>
              <m:r>
                <w:rPr>
                  <w:rFonts w:ascii="Cambria Math" w:hAnsi="Cambria Math"/>
                </w:rPr>
                <m:t>μ</m:t>
              </m:r>
            </m:oMath>
          </w:p>
        </w:tc>
        <w:tc>
          <w:tcPr>
            <w:tcW w:w="4643" w:type="dxa"/>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8F3E99">
        <w:tc>
          <w:tcPr>
            <w:tcW w:w="4643" w:type="dxa"/>
          </w:tcPr>
          <w:p w14:paraId="329CD400" w14:textId="77777777" w:rsidR="008F3E99" w:rsidRPr="00070623" w:rsidRDefault="008F3E99" w:rsidP="008F3E99">
            <w:r w:rsidRPr="00070623">
              <w:t>LOW</w:t>
            </w:r>
            <m:oMath>
              <m:r>
                <w:rPr>
                  <w:rFonts w:ascii="Cambria Math" w:hAnsi="Cambria Math"/>
                </w:rPr>
                <m:t>μ</m:t>
              </m:r>
            </m:oMath>
          </w:p>
        </w:tc>
        <w:tc>
          <w:tcPr>
            <w:tcW w:w="4643" w:type="dxa"/>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8F3E99">
        <w:tc>
          <w:tcPr>
            <w:tcW w:w="4643" w:type="dxa"/>
          </w:tcPr>
          <w:p w14:paraId="6DBB885C" w14:textId="77777777" w:rsidR="008F3E99" w:rsidRPr="00070623" w:rsidRDefault="008F3E99" w:rsidP="008F3E99">
            <w:r w:rsidRPr="00070623">
              <w:t>COMPETE</w:t>
            </w:r>
            <m:oMath>
              <m:r>
                <w:rPr>
                  <w:rFonts w:ascii="Cambria Math" w:hAnsi="Cambria Math"/>
                </w:rPr>
                <m:t>μ</m:t>
              </m:r>
            </m:oMath>
          </w:p>
        </w:tc>
        <w:tc>
          <w:tcPr>
            <w:tcW w:w="4643" w:type="dxa"/>
          </w:tcPr>
          <w:p w14:paraId="4E6B1753" w14:textId="77777777" w:rsidR="008F3E99" w:rsidRPr="00070623" w:rsidRDefault="008F3E99" w:rsidP="008F3E99">
            <w:r w:rsidRPr="00070623">
              <w:t>竞争性微支付，分次付款、基于排名</w:t>
            </w:r>
          </w:p>
        </w:tc>
      </w:tr>
    </w:tbl>
    <w:p w14:paraId="7F7673DF" w14:textId="77777777" w:rsidR="008F3E99" w:rsidRPr="00070623" w:rsidRDefault="008F3E99" w:rsidP="0057627B">
      <w:pPr>
        <w:pStyle w:val="afe"/>
      </w:pPr>
      <w:r w:rsidRPr="00070623">
        <w:t>不同组之间不了解彼此的激励程度，所以本实验可以很好地通过对比实验，测试激励程度对参与者贡献数据的影响。其中竞争组的规则是根据参与者的组内排名来决定参与者没上传一份数据获得的报酬。所有参与者最多获得</w:t>
      </w:r>
      <w:r w:rsidRPr="00070623">
        <w:t>50</w:t>
      </w:r>
      <w:r w:rsidRPr="00070623">
        <w:t>美元奖励。通过</w:t>
      </w:r>
      <w:r w:rsidRPr="00070623">
        <w:t>5</w:t>
      </w:r>
      <w:r w:rsidRPr="00070623">
        <w:t>天的感知活动实验，对用户的上传数据行为统计如下：</w:t>
      </w:r>
    </w:p>
    <w:p w14:paraId="7E483CB3" w14:textId="0BEC1095" w:rsidR="008F3E99" w:rsidRPr="00070623" w:rsidRDefault="008F3E99" w:rsidP="008F3E99">
      <w:pPr>
        <w:ind w:firstLine="480"/>
      </w:pPr>
      <w:r w:rsidRPr="00070623">
        <w:lastRenderedPageBreak/>
        <w:t>表</w:t>
      </w:r>
      <w:r w:rsidRPr="00070623">
        <w:t xml:space="preserve">3-1 </w:t>
      </w:r>
      <w:r w:rsidRPr="00070623">
        <w:t>微支付数据收集情况</w:t>
      </w:r>
    </w:p>
    <w:p w14:paraId="344DA79F" w14:textId="035F376D" w:rsidR="008F3E99" w:rsidRPr="00070623" w:rsidRDefault="008F3E99" w:rsidP="008F3E99">
      <w:pPr>
        <w:ind w:firstLine="480"/>
      </w:pPr>
    </w:p>
    <w:p w14:paraId="22245DB3" w14:textId="77777777" w:rsidR="008F3E99" w:rsidRPr="00070623" w:rsidRDefault="008F3E99" w:rsidP="0057627B">
      <w:pPr>
        <w:pStyle w:val="afe"/>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e"/>
      </w:pPr>
      <w:r w:rsidRPr="00070623">
        <w:t>从数据数量上来看，最好的激励方式是竞争性的微支付方式，因为引入了竞争机制使得用户更具动力；最差的是宏支付方式，因为用户自己也不清楚</w:t>
      </w:r>
      <w:r w:rsidRPr="00070623">
        <w:t>50</w:t>
      </w:r>
      <w:r w:rsidRPr="00070623">
        <w:t>美元应该上传多少感知数据，会以为完成任务了而失去动力。所以按此付款的方式更适合，微支付优于宏支付方式。在微支付中，值得注意的是高等价格的分组，反而收获的数据量最少，因为受预算限制每人最多获得</w:t>
      </w:r>
      <w:r w:rsidRPr="00070623">
        <w:t>50</w:t>
      </w:r>
      <w:r w:rsidRPr="00070623">
        <w:t>美元，所以高等价格组用户获得了最大报酬后不再继续上传数据，总数据量反而最低。</w:t>
      </w:r>
    </w:p>
    <w:p w14:paraId="6161F05A" w14:textId="77777777" w:rsidR="008F3E99" w:rsidRPr="00070623" w:rsidRDefault="008F3E99" w:rsidP="0057627B">
      <w:pPr>
        <w:pStyle w:val="afe"/>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8A0DCD">
      <w:pPr>
        <w:pStyle w:val="aff"/>
        <w:numPr>
          <w:ilvl w:val="0"/>
          <w:numId w:val="3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e"/>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e"/>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56CE6CF" w14:textId="77777777" w:rsidR="008F3E99" w:rsidRPr="00070623" w:rsidRDefault="008F3E99" w:rsidP="008F3E99">
      <w:pPr>
        <w:ind w:firstLine="480"/>
      </w:pPr>
    </w:p>
    <w:p w14:paraId="7DDF7786" w14:textId="77777777" w:rsidR="008F3E99" w:rsidRPr="00070623" w:rsidRDefault="008F3E99" w:rsidP="008F3E99">
      <w:pPr>
        <w:ind w:firstLine="480"/>
      </w:pPr>
      <w:r w:rsidRPr="00070623">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8F3E99">
        <w:trPr>
          <w:trHeight w:val="447"/>
        </w:trPr>
        <w:tc>
          <w:tcPr>
            <w:tcW w:w="1317" w:type="dxa"/>
            <w:shd w:val="clear" w:color="auto" w:fill="auto"/>
          </w:tcPr>
          <w:p w14:paraId="00F95834" w14:textId="77777777" w:rsidR="008F3E99" w:rsidRPr="00070623" w:rsidRDefault="008F3E99" w:rsidP="008F3E99">
            <w:pPr>
              <w:pStyle w:val="11BodyText"/>
              <w:ind w:left="0" w:firstLine="400"/>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非竞拍定价策略</w:t>
            </w:r>
          </w:p>
        </w:tc>
      </w:tr>
      <w:tr w:rsidR="008F3E99" w:rsidRPr="00070623" w14:paraId="030DD2C0" w14:textId="77777777" w:rsidTr="008F3E99">
        <w:tc>
          <w:tcPr>
            <w:tcW w:w="1317" w:type="dxa"/>
            <w:shd w:val="clear" w:color="auto" w:fill="auto"/>
          </w:tcPr>
          <w:p w14:paraId="405322BB"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8F3E99">
        <w:tc>
          <w:tcPr>
            <w:tcW w:w="1317" w:type="dxa"/>
            <w:shd w:val="clear" w:color="auto" w:fill="auto"/>
          </w:tcPr>
          <w:p w14:paraId="445AC5EC"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lastRenderedPageBreak/>
              <w:t>缺点</w:t>
            </w:r>
          </w:p>
        </w:tc>
        <w:tc>
          <w:tcPr>
            <w:tcW w:w="4005" w:type="dxa"/>
            <w:shd w:val="clear" w:color="auto" w:fill="auto"/>
          </w:tcPr>
          <w:p w14:paraId="6967D516"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上传比他人更好的感知数据</w:t>
            </w:r>
          </w:p>
        </w:tc>
      </w:tr>
    </w:tbl>
    <w:p w14:paraId="14494CC5" w14:textId="77777777" w:rsidR="008F3E99" w:rsidRPr="00070623" w:rsidRDefault="008F3E99" w:rsidP="008F3E99">
      <w:pPr>
        <w:ind w:firstLine="480"/>
      </w:pPr>
    </w:p>
    <w:p w14:paraId="5B12E094"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分配目标</w:t>
      </w:r>
    </w:p>
    <w:p w14:paraId="7E3E84C0" w14:textId="77777777" w:rsidR="008F3E99" w:rsidRPr="00070623" w:rsidRDefault="008F3E99" w:rsidP="0057627B">
      <w:pPr>
        <w:pStyle w:val="afe"/>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3F77A4AC"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以用户为中心的激励机制</w:t>
      </w:r>
    </w:p>
    <w:p w14:paraId="6BF53C1D" w14:textId="77777777" w:rsidR="008F3E99" w:rsidRPr="00070623" w:rsidRDefault="008F3E99" w:rsidP="0057627B">
      <w:pPr>
        <w:pStyle w:val="afe"/>
      </w:pPr>
      <w:r w:rsidRPr="00070623">
        <w:t>增强激励机制的公平性是以用户为中心的重要体现。在上文中提到的基于逆向竞拍的激励机制（</w:t>
      </w:r>
      <w:r w:rsidRPr="00070623">
        <w:t>RADP-Reverse Auction based Dynamic price</w:t>
      </w:r>
      <w:r w:rsidRPr="00070623">
        <w:t>），虽然可以降低平台的感知预算开销，但是感知报价高的参与者经常由于竞拍失利而不被选中，最终退出感知活动，剩余的参与者完全有理由因为缺乏竞争而提高自己的感知开销报价，使得平台开销不断上升，造成</w:t>
      </w:r>
      <w:r w:rsidRPr="00070623">
        <w:t>“</w:t>
      </w:r>
      <w:r w:rsidRPr="00070623">
        <w:t>开销爆炸</w:t>
      </w:r>
      <w:r w:rsidRPr="00070623">
        <w:t>”</w:t>
      </w:r>
      <w:r w:rsidRPr="00070623">
        <w:t>现象。所以增强激励机制的公平性，使每个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e"/>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e"/>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e"/>
      </w:pPr>
      <w:r w:rsidRPr="00070623">
        <w:t>最初的基于逆向竞拍的激励机制就是以平台为中心的激励机制，平台选择报价最低的参与者上传数据，平台完成感知任务所需开销最少。对于预算受限情况下的区域覆盖问题，文献中也提出里一种用户选择和激励分配算法，都是从平台角度进行的激励设计。</w:t>
      </w:r>
    </w:p>
    <w:p w14:paraId="75582884" w14:textId="7F30B86B" w:rsidR="008F3E99" w:rsidRPr="00070623" w:rsidRDefault="008F3E99" w:rsidP="0057627B">
      <w:pPr>
        <w:pStyle w:val="afe"/>
      </w:pPr>
      <w:r w:rsidRPr="00070623">
        <w:t>介绍一下预算受限下的最大覆盖问题求解方法</w:t>
      </w:r>
      <w:r w:rsidR="0057627B" w:rsidRPr="00070623">
        <w:t>。</w:t>
      </w:r>
    </w:p>
    <w:p w14:paraId="52175327"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协商方式</w:t>
      </w:r>
    </w:p>
    <w:p w14:paraId="63DDDB1A" w14:textId="77777777" w:rsidR="008F3E99" w:rsidRPr="00070623" w:rsidRDefault="008F3E99" w:rsidP="0057627B">
      <w:pPr>
        <w:pStyle w:val="afe"/>
      </w:pPr>
      <w:r w:rsidRPr="00070623">
        <w:lastRenderedPageBreak/>
        <w:t>定价优先和数据上传优先</w:t>
      </w:r>
    </w:p>
    <w:p w14:paraId="512B6FC7" w14:textId="77777777" w:rsidR="008F3E99" w:rsidRPr="00070623" w:rsidRDefault="008F3E99" w:rsidP="0057627B">
      <w:pPr>
        <w:pStyle w:val="afe"/>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知数据之后，平台根据感知数据对平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用户选择的及时性</w:t>
      </w:r>
    </w:p>
    <w:p w14:paraId="6C0ACE50" w14:textId="77777777" w:rsidR="008F3E99" w:rsidRPr="00070623" w:rsidRDefault="008F3E99" w:rsidP="0057627B">
      <w:pPr>
        <w:pStyle w:val="afe"/>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激励）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74095E0B" w:rsidR="008F3E99" w:rsidRPr="00070623" w:rsidRDefault="008F3E99" w:rsidP="00C4408C">
      <w:pPr>
        <w:pStyle w:val="3"/>
        <w:rPr>
          <w:szCs w:val="24"/>
        </w:rPr>
      </w:pPr>
      <w:bookmarkStart w:id="794" w:name="_Toc440316282"/>
      <w:r w:rsidRPr="00070623">
        <w:rPr>
          <w:szCs w:val="24"/>
        </w:rPr>
        <w:t>总结</w:t>
      </w:r>
      <w:bookmarkEnd w:id="794"/>
    </w:p>
    <w:p w14:paraId="781ACC2D" w14:textId="77777777" w:rsidR="008F3E99" w:rsidRPr="00070623" w:rsidRDefault="008F3E99" w:rsidP="0057627B">
      <w:pPr>
        <w:pStyle w:val="afe"/>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化用户和平台的交互流程，对实时性场景尤其体现优势。</w:t>
      </w:r>
    </w:p>
    <w:p w14:paraId="3717CB44" w14:textId="77777777" w:rsidR="008F3E99" w:rsidRPr="00070623" w:rsidRDefault="008F3E99" w:rsidP="0057627B">
      <w:pPr>
        <w:pStyle w:val="afe"/>
      </w:pPr>
      <w:r w:rsidRPr="00070623">
        <w:t>在</w:t>
      </w:r>
      <w:r w:rsidRPr="00070623">
        <w:t>3.3</w:t>
      </w:r>
      <w:r w:rsidRPr="00070623">
        <w:t>节中将设计一种平台动态定价的、实时性、数据上传优先（提前给出保护</w:t>
      </w:r>
      <w:r w:rsidRPr="00070623">
        <w:lastRenderedPageBreak/>
        <w:t>价格）的以用户为中心的预算可控的激励机制，试图符合本论文所依托实验平台的实际需求，并综合上述激励机制的优点。</w:t>
      </w:r>
    </w:p>
    <w:p w14:paraId="1D02897A" w14:textId="3298ADAB" w:rsidR="00C4408C" w:rsidRDefault="008F3E99" w:rsidP="000B3466">
      <w:pPr>
        <w:pStyle w:val="2"/>
        <w:rPr>
          <w:rFonts w:ascii="Times New Roman" w:hAnsi="Times New Roman"/>
          <w:sz w:val="24"/>
          <w:szCs w:val="24"/>
        </w:rPr>
      </w:pPr>
      <w:r w:rsidRPr="00070623">
        <w:rPr>
          <w:rFonts w:ascii="Times New Roman" w:hAnsi="Times New Roman"/>
          <w:sz w:val="24"/>
          <w:szCs w:val="24"/>
        </w:rPr>
        <w:t xml:space="preserve"> </w:t>
      </w:r>
      <w:bookmarkStart w:id="795" w:name="_Toc440316283"/>
      <w:r w:rsidRPr="00070623">
        <w:rPr>
          <w:rFonts w:ascii="Times New Roman" w:hAnsi="Times New Roman"/>
          <w:sz w:val="24"/>
          <w:szCs w:val="24"/>
        </w:rPr>
        <w:t>动态分配预算的激励机制设计</w:t>
      </w:r>
      <w:bookmarkEnd w:id="795"/>
    </w:p>
    <w:p w14:paraId="264B4793" w14:textId="0345C559" w:rsidR="000B3466" w:rsidRPr="000B3466" w:rsidRDefault="000B3466" w:rsidP="000B3466">
      <w:pPr>
        <w:rPr>
          <w:rFonts w:hint="eastAsia"/>
        </w:rPr>
      </w:pPr>
      <w:r>
        <w:rPr>
          <w:rFonts w:hint="eastAsia"/>
          <w:noProof/>
        </w:rPr>
        <w:drawing>
          <wp:inline distT="0" distB="0" distL="0" distR="0" wp14:anchorId="26B09A36" wp14:editId="598F61A3">
            <wp:extent cx="5543550" cy="27660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动态分配预算.png"/>
                    <pic:cNvPicPr/>
                  </pic:nvPicPr>
                  <pic:blipFill>
                    <a:blip r:embed="rId40">
                      <a:extLst>
                        <a:ext uri="{28A0092B-C50C-407E-A947-70E740481C1C}">
                          <a14:useLocalDpi xmlns:a14="http://schemas.microsoft.com/office/drawing/2010/main" val="0"/>
                        </a:ext>
                      </a:extLst>
                    </a:blip>
                    <a:stretch>
                      <a:fillRect/>
                    </a:stretch>
                  </pic:blipFill>
                  <pic:spPr>
                    <a:xfrm>
                      <a:off x="0" y="0"/>
                      <a:ext cx="5543550" cy="2766060"/>
                    </a:xfrm>
                    <a:prstGeom prst="rect">
                      <a:avLst/>
                    </a:prstGeom>
                  </pic:spPr>
                </pic:pic>
              </a:graphicData>
            </a:graphic>
          </wp:inline>
        </w:drawing>
      </w:r>
    </w:p>
    <w:p w14:paraId="10EA5C00" w14:textId="77777777" w:rsidR="008F3E99" w:rsidRPr="00070623" w:rsidRDefault="008F3E99" w:rsidP="0057627B">
      <w:pPr>
        <w:pStyle w:val="afe"/>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e"/>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e"/>
      </w:pPr>
      <w:r w:rsidRPr="00070623">
        <w:t>动态预算分配激励机制主要分为两部分，总预算在每轮子任务中的分配和每轮子预算的激励分配方式。</w:t>
      </w:r>
    </w:p>
    <w:p w14:paraId="508D2B3C" w14:textId="595FAF87" w:rsidR="00C4408C" w:rsidRDefault="008F3E99" w:rsidP="000B3466">
      <w:pPr>
        <w:pStyle w:val="3"/>
        <w:rPr>
          <w:szCs w:val="24"/>
        </w:rPr>
      </w:pPr>
      <w:bookmarkStart w:id="796" w:name="_Toc440316284"/>
      <w:r w:rsidRPr="00070623">
        <w:rPr>
          <w:szCs w:val="24"/>
        </w:rPr>
        <w:lastRenderedPageBreak/>
        <w:t>总预算的分配</w:t>
      </w:r>
      <w:bookmarkEnd w:id="796"/>
    </w:p>
    <w:p w14:paraId="46DDBA77" w14:textId="6752D737" w:rsidR="000B3466" w:rsidRPr="000B3466" w:rsidRDefault="000B3466" w:rsidP="000B3466">
      <w:pPr>
        <w:rPr>
          <w:rFonts w:hint="eastAsia"/>
        </w:rPr>
      </w:pPr>
      <w:r>
        <w:rPr>
          <w:rFonts w:hint="eastAsia"/>
          <w:noProof/>
        </w:rPr>
        <w:drawing>
          <wp:inline distT="0" distB="0" distL="0" distR="0" wp14:anchorId="70175A01" wp14:editId="5D96267A">
            <wp:extent cx="5084505" cy="2908044"/>
            <wp:effectExtent l="0" t="0" r="1905"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子预算浮动.png"/>
                    <pic:cNvPicPr/>
                  </pic:nvPicPr>
                  <pic:blipFill>
                    <a:blip r:embed="rId41">
                      <a:extLst>
                        <a:ext uri="{28A0092B-C50C-407E-A947-70E740481C1C}">
                          <a14:useLocalDpi xmlns:a14="http://schemas.microsoft.com/office/drawing/2010/main" val="0"/>
                        </a:ext>
                      </a:extLst>
                    </a:blip>
                    <a:stretch>
                      <a:fillRect/>
                    </a:stretch>
                  </pic:blipFill>
                  <pic:spPr>
                    <a:xfrm>
                      <a:off x="0" y="0"/>
                      <a:ext cx="5084505" cy="2908044"/>
                    </a:xfrm>
                    <a:prstGeom prst="rect">
                      <a:avLst/>
                    </a:prstGeom>
                  </pic:spPr>
                </pic:pic>
              </a:graphicData>
            </a:graphic>
          </wp:inline>
        </w:drawing>
      </w:r>
    </w:p>
    <w:p w14:paraId="0F88A4E5" w14:textId="65E9AC8B" w:rsidR="008F3E99" w:rsidRPr="00070623" w:rsidRDefault="008F3E99" w:rsidP="00C4408C">
      <w:pPr>
        <w:pStyle w:val="afe"/>
      </w:pPr>
      <w:r w:rsidRPr="00070623">
        <w:t>首先，感知过程分为两种状态：定价状态和稳定价格转态。在定价转态下，平台剧烈的改变每轮之间的子预算分配来迅速的找到合适的预算价格；在稳定价格阶段，平台微调每轮之间的子预算来避免意外造成的市场波动。在下图中，红色展示定价状态、绿色展示稳定价格转态。</w:t>
      </w:r>
    </w:p>
    <w:p w14:paraId="49127B93" w14:textId="77777777" w:rsidR="008F3E99" w:rsidRPr="00070623" w:rsidRDefault="008F3E99" w:rsidP="00C4408C">
      <w:pPr>
        <w:pStyle w:val="afe"/>
      </w:pPr>
      <w:r w:rsidRPr="00070623">
        <w:t>然后，确定第</w:t>
      </w:r>
      <w:r w:rsidRPr="00070623">
        <w:t>i</w:t>
      </w:r>
      <w:r w:rsidRPr="00070623">
        <w:t>轮的价格调整指数</w:t>
      </w:r>
      <w:bookmarkStart w:id="797" w:name="OLE_LINK12"/>
      <w:bookmarkStart w:id="798"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797"/>
      <w:bookmarkEnd w:id="798"/>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8A0DCD">
      <w:pPr>
        <w:pStyle w:val="aff"/>
        <w:widowControl/>
        <w:numPr>
          <w:ilvl w:val="0"/>
          <w:numId w:val="17"/>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8A0DCD">
      <w:pPr>
        <w:pStyle w:val="aff"/>
        <w:widowControl/>
        <w:numPr>
          <w:ilvl w:val="0"/>
          <w:numId w:val="17"/>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799" w:name="OLE_LINK14"/>
      <w:bookmarkStart w:id="800" w:name="OLE_LINK15"/>
      <m:oMath>
        <m:r>
          <w:rPr>
            <w:rFonts w:ascii="Cambria Math" w:hAnsi="Cambria Math"/>
          </w:rPr>
          <m:t>β</m:t>
        </m:r>
        <w:bookmarkEnd w:id="799"/>
        <w:bookmarkEnd w:id="800"/>
        <m:r>
          <m:rPr>
            <m:sty m:val="p"/>
          </m:rPr>
          <w:rPr>
            <w:rFonts w:ascii="Cambria Math" w:hAnsi="Cambria Math"/>
          </w:rPr>
          <m:t>=</m:t>
        </m:r>
        <w:bookmarkStart w:id="801"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801"/>
        <m:r>
          <m:rPr>
            <m:sty m:val="p"/>
          </m:rPr>
          <w:rPr>
            <w:rFonts w:ascii="Cambria Math" w:hAnsi="Cambria Math"/>
          </w:rPr>
          <m:t xml:space="preserve">, </m:t>
        </m:r>
      </m:oMath>
      <w:r w:rsidRPr="00070623">
        <w:t xml:space="preserve"> </w:t>
      </w:r>
      <w:r w:rsidRPr="00070623">
        <w:t>第一轮的子预算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74195B7B" w:rsidR="008F3E99" w:rsidRPr="00070623" w:rsidRDefault="00FD1D21" w:rsidP="00FD1D21">
      <w:pPr>
        <w:tabs>
          <w:tab w:val="center" w:pos="4320"/>
          <w:tab w:val="right" w:pos="8640"/>
        </w:tabs>
      </w:pPr>
      <w:r w:rsidRPr="00070623">
        <w:lastRenderedPageBreak/>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5665029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Pr="00070623">
        <w:t xml:space="preserve"> ,</w:t>
      </w:r>
      <w:r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转态桶的变化情况和转态转移示意。</w:t>
      </w:r>
    </w:p>
    <w:p w14:paraId="67C25D99" w14:textId="6B6BFC3E" w:rsidR="000B3466" w:rsidRPr="000B3466" w:rsidRDefault="000B3466" w:rsidP="000B3466">
      <w:pPr>
        <w:ind w:firstLine="480"/>
        <w:rPr>
          <w:rFonts w:hint="eastAsia"/>
        </w:rPr>
      </w:pPr>
      <w:r>
        <w:rPr>
          <w:rFonts w:hint="eastAsia"/>
          <w:noProof/>
        </w:rPr>
        <w:drawing>
          <wp:inline distT="0" distB="0" distL="0" distR="0" wp14:anchorId="28B8CEDC" wp14:editId="3080BD36">
            <wp:extent cx="5278699" cy="302946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状态转移.png"/>
                    <pic:cNvPicPr/>
                  </pic:nvPicPr>
                  <pic:blipFill>
                    <a:blip r:embed="rId42">
                      <a:extLst>
                        <a:ext uri="{28A0092B-C50C-407E-A947-70E740481C1C}">
                          <a14:useLocalDpi xmlns:a14="http://schemas.microsoft.com/office/drawing/2010/main" val="0"/>
                        </a:ext>
                      </a:extLst>
                    </a:blip>
                    <a:stretch>
                      <a:fillRect/>
                    </a:stretch>
                  </pic:blipFill>
                  <pic:spPr>
                    <a:xfrm>
                      <a:off x="0" y="0"/>
                      <a:ext cx="5278699" cy="3029461"/>
                    </a:xfrm>
                    <a:prstGeom prst="rect">
                      <a:avLst/>
                    </a:prstGeom>
                  </pic:spPr>
                </pic:pic>
              </a:graphicData>
            </a:graphic>
          </wp:inline>
        </w:drawing>
      </w:r>
    </w:p>
    <w:p w14:paraId="32896BA2" w14:textId="267DADF1" w:rsidR="008F3E99" w:rsidRPr="00070623" w:rsidRDefault="0033542E" w:rsidP="0033542E">
      <w:pPr>
        <w:pStyle w:val="ad"/>
        <w:jc w:val="center"/>
        <w:rPr>
          <w:rFonts w:ascii="Times New Roman" w:hAnsi="Times New Roman"/>
          <w:sz w:val="24"/>
          <w:szCs w:val="24"/>
        </w:rPr>
      </w:pPr>
      <w:r w:rsidRPr="00070623">
        <w:rPr>
          <w:rFonts w:ascii="Times New Roman" w:hAnsi="Times New Roman"/>
          <w:sz w:val="24"/>
          <w:szCs w:val="24"/>
        </w:rPr>
        <w:t>图</w:t>
      </w:r>
      <w:r w:rsidRPr="00070623">
        <w:rPr>
          <w:rFonts w:ascii="Times New Roman" w:hAnsi="Times New Roman"/>
          <w:sz w:val="24"/>
          <w:szCs w:val="24"/>
        </w:rPr>
        <w:t xml:space="preserve"> </w:t>
      </w:r>
      <w:r w:rsidRPr="00070623">
        <w:rPr>
          <w:rFonts w:ascii="Times New Roman" w:hAnsi="Times New Roman"/>
          <w:sz w:val="24"/>
          <w:szCs w:val="24"/>
          <w:lang w:eastAsia="zh-CN"/>
        </w:rPr>
        <w:t xml:space="preserve">3-3 </w:t>
      </w:r>
      <w:r w:rsidRPr="00070623">
        <w:rPr>
          <w:rFonts w:ascii="Times New Roman" w:hAnsi="Times New Roman"/>
          <w:sz w:val="24"/>
          <w:szCs w:val="24"/>
          <w:lang w:eastAsia="zh-CN"/>
        </w:rPr>
        <w:t>状态标记桶决定状态的变化</w:t>
      </w:r>
    </w:p>
    <w:p w14:paraId="503FBEF2" w14:textId="77777777" w:rsidR="008F3E99" w:rsidRPr="00070623" w:rsidRDefault="008F3E99" w:rsidP="0033542E">
      <w:pPr>
        <w:pStyle w:val="afe"/>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子预算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802"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802"/>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w:t>
      </w:r>
      <w:r w:rsidRPr="00070623">
        <w:lastRenderedPageBreak/>
        <w:t>的分配比例</w:t>
      </w:r>
      <w:r w:rsidRPr="00070623">
        <w:t>.</w:t>
      </w:r>
    </w:p>
    <w:p w14:paraId="6C282243" w14:textId="77777777" w:rsidR="008F3E99" w:rsidRPr="00070623" w:rsidRDefault="008F3E99" w:rsidP="008F3E99">
      <w:pPr>
        <w:ind w:firstLine="480"/>
      </w:pPr>
    </w:p>
    <w:p w14:paraId="5AB748F8" w14:textId="4FA2DB4D" w:rsidR="008F3E99" w:rsidRPr="00070623" w:rsidRDefault="008F3E99" w:rsidP="0033542E">
      <w:pPr>
        <w:pStyle w:val="3"/>
        <w:rPr>
          <w:szCs w:val="24"/>
        </w:rPr>
      </w:pPr>
      <w:bookmarkStart w:id="803" w:name="_Toc440316285"/>
      <w:r w:rsidRPr="00070623">
        <w:rPr>
          <w:szCs w:val="24"/>
        </w:rPr>
        <w:t>每轮任务执行时子预算的分配</w:t>
      </w:r>
      <w:bookmarkEnd w:id="803"/>
    </w:p>
    <w:p w14:paraId="2A8CC51E" w14:textId="77777777" w:rsidR="008F3E99" w:rsidRPr="00070623" w:rsidRDefault="008F3E99" w:rsidP="0033542E">
      <w:pPr>
        <w:pStyle w:val="afe"/>
      </w:pPr>
      <w:r w:rsidRPr="00070623">
        <w:t>当平台发起第</w:t>
      </w:r>
      <w:r w:rsidRPr="00070623">
        <w:t>i</w:t>
      </w:r>
      <w:r w:rsidRPr="00070623">
        <w:t>轮任务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77777777" w:rsidR="008F3E99" w:rsidRPr="00070623" w:rsidRDefault="008F3E99" w:rsidP="0033542E">
      <w:pPr>
        <w:pStyle w:val="afe"/>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r w:rsidRPr="00070623">
        <w:t>子预算的构成如下图所示，</w:t>
      </w:r>
    </w:p>
    <w:p w14:paraId="1C14C77D" w14:textId="77777777" w:rsidR="008F3E99" w:rsidRPr="00070623" w:rsidRDefault="008F3E99" w:rsidP="0033542E">
      <w:pPr>
        <w:pStyle w:val="afe"/>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子预算</w:t>
      </w:r>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e"/>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e"/>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804" w:name="OLE_LINK8"/>
            <w:bookmarkStart w:id="805"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804"/>
            <w:bookmarkEnd w:id="805"/>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7E4CD3" w:rsidP="0033542E">
      <w:pPr>
        <w:pStyle w:val="afe"/>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7E4CD3" w:rsidP="0033542E">
      <w:pPr>
        <w:pStyle w:val="afe"/>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38BCED71" w:rsidR="008F3E99" w:rsidRPr="00070623" w:rsidRDefault="008F3E99" w:rsidP="0033542E">
      <w:pPr>
        <w:pStyle w:val="2"/>
        <w:rPr>
          <w:rFonts w:ascii="Times New Roman" w:hAnsi="Times New Roman"/>
          <w:sz w:val="24"/>
          <w:szCs w:val="24"/>
        </w:rPr>
      </w:pPr>
      <w:bookmarkStart w:id="806" w:name="_Toc440316286"/>
      <w:r w:rsidRPr="00070623">
        <w:rPr>
          <w:rFonts w:ascii="Times New Roman" w:hAnsi="Times New Roman"/>
          <w:sz w:val="24"/>
          <w:szCs w:val="24"/>
        </w:rPr>
        <w:t>激励机制效果仿真</w:t>
      </w:r>
      <w:bookmarkEnd w:id="806"/>
    </w:p>
    <w:p w14:paraId="43E21A8E" w14:textId="42EDE76F" w:rsidR="008F3E99" w:rsidRPr="00070623" w:rsidRDefault="008F3E99" w:rsidP="0033542E">
      <w:pPr>
        <w:pStyle w:val="3"/>
        <w:rPr>
          <w:szCs w:val="24"/>
        </w:rPr>
      </w:pPr>
      <w:bookmarkStart w:id="807" w:name="_Toc440316287"/>
      <w:r w:rsidRPr="00070623">
        <w:rPr>
          <w:szCs w:val="24"/>
        </w:rPr>
        <w:t>仿真场景建模</w:t>
      </w:r>
      <w:bookmarkEnd w:id="807"/>
    </w:p>
    <w:p w14:paraId="2524C52A" w14:textId="77777777" w:rsidR="008F3E99" w:rsidRPr="00070623" w:rsidRDefault="008F3E99" w:rsidP="0033542E">
      <w:pPr>
        <w:pStyle w:val="afe"/>
      </w:pPr>
      <w:r w:rsidRPr="00070623">
        <w:t>为了评估激励机制的效果，在现有参与式感知实验平台开发还没有完成的情况</w:t>
      </w:r>
      <w:r w:rsidRPr="00070623">
        <w:lastRenderedPageBreak/>
        <w:t>下，采用仿真实验，建模来模拟用户行为，对比三种激励机制的效果，为在平台中设计和实现激励机制提供理论依据。</w:t>
      </w:r>
    </w:p>
    <w:p w14:paraId="0EAC8FD0" w14:textId="77777777" w:rsidR="008F3E99" w:rsidRPr="00070623" w:rsidRDefault="008F3E99" w:rsidP="0033542E">
      <w:pPr>
        <w:pStyle w:val="afe"/>
      </w:pPr>
      <w:r w:rsidRPr="00070623">
        <w:t>将北邮附近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总预算有</w:t>
      </w:r>
      <w:r w:rsidRPr="00070623">
        <w:t>5</w:t>
      </w:r>
      <w:r w:rsidRPr="00070623">
        <w:t>万人民币。</w:t>
      </w:r>
    </w:p>
    <w:p w14:paraId="0D15D0D8" w14:textId="77777777" w:rsidR="008F3E99" w:rsidRPr="00070623" w:rsidRDefault="008F3E99" w:rsidP="0033542E">
      <w:pPr>
        <w:pStyle w:val="afe"/>
      </w:pPr>
      <w:r w:rsidRPr="00070623">
        <w:t>通过传单等方式招募了</w:t>
      </w:r>
      <w:r w:rsidRPr="00070623">
        <w:t>360</w:t>
      </w:r>
      <w:r w:rsidRPr="00070623">
        <w:t>名潜在参与者，用户开始时均匀的随机分布于</w:t>
      </w:r>
      <w:r w:rsidRPr="00070623">
        <w:t>10*10</w:t>
      </w:r>
      <w:r w:rsidRPr="00070623">
        <w:t>的子区域中，随后每天按照自由行走模型移动到其他区域或者没有移动，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211DAC11" w:rsidR="008F3E99" w:rsidRPr="00070623" w:rsidRDefault="008F3E99" w:rsidP="0033542E">
      <w:pPr>
        <w:pStyle w:val="3"/>
        <w:rPr>
          <w:szCs w:val="24"/>
        </w:rPr>
      </w:pPr>
      <w:bookmarkStart w:id="808" w:name="_Toc440316288"/>
      <w:r w:rsidRPr="00070623">
        <w:rPr>
          <w:szCs w:val="24"/>
        </w:rPr>
        <w:t>三种激励机制</w:t>
      </w:r>
      <w:bookmarkEnd w:id="808"/>
    </w:p>
    <w:p w14:paraId="62D958F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简单的平台定价激励方式</w:t>
      </w:r>
    </w:p>
    <w:p w14:paraId="1382A8C1" w14:textId="77777777" w:rsidR="008F3E99" w:rsidRPr="00070623" w:rsidRDefault="008F3E99" w:rsidP="008A0DCD">
      <w:pPr>
        <w:pStyle w:val="afe"/>
      </w:pPr>
      <w:r w:rsidRPr="00070623">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1690AF76"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e"/>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动态预算分配的激励机制</w:t>
      </w:r>
    </w:p>
    <w:p w14:paraId="59B05ED7" w14:textId="77777777" w:rsidR="008F3E99" w:rsidRPr="00070623" w:rsidRDefault="008F3E99" w:rsidP="008A0DCD">
      <w:pPr>
        <w:pStyle w:val="afe"/>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w:t>
      </w:r>
      <w:r w:rsidRPr="00070623">
        <w:lastRenderedPageBreak/>
        <w:t>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解决的思路是适当增加感知任务执行轮次，类似于现实生活中餐馆的『试营业』。</w:t>
      </w:r>
    </w:p>
    <w:p w14:paraId="5E3337B8" w14:textId="0A5ECCF7" w:rsidR="008F3E99" w:rsidRPr="00070623" w:rsidRDefault="008F3E99" w:rsidP="0033542E">
      <w:pPr>
        <w:pStyle w:val="3"/>
        <w:rPr>
          <w:szCs w:val="24"/>
        </w:rPr>
      </w:pPr>
      <w:bookmarkStart w:id="809" w:name="_Toc440316289"/>
      <w:r w:rsidRPr="00070623">
        <w:rPr>
          <w:szCs w:val="24"/>
        </w:rPr>
        <w:t>仿真结果对比</w:t>
      </w:r>
      <w:bookmarkEnd w:id="809"/>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8A0DCD">
      <w:pPr>
        <w:pStyle w:val="aff"/>
        <w:numPr>
          <w:ilvl w:val="0"/>
          <w:numId w:val="15"/>
        </w:numPr>
        <w:spacing w:before="0" w:after="0" w:line="400" w:lineRule="exact"/>
        <w:ind w:firstLineChars="0"/>
        <w:rPr>
          <w:szCs w:val="24"/>
        </w:rPr>
      </w:pPr>
      <w:r w:rsidRPr="00070623">
        <w:rPr>
          <w:szCs w:val="24"/>
        </w:rPr>
        <w:t>平台角度</w:t>
      </w:r>
    </w:p>
    <w:p w14:paraId="1B7372DF"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总数据量</w:t>
      </w:r>
    </w:p>
    <w:p w14:paraId="2BB2831B"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8A0DCD">
      <w:pPr>
        <w:pStyle w:val="aff"/>
        <w:numPr>
          <w:ilvl w:val="0"/>
          <w:numId w:val="15"/>
        </w:numPr>
        <w:spacing w:before="0" w:after="0" w:line="400" w:lineRule="exact"/>
        <w:ind w:firstLineChars="0"/>
        <w:rPr>
          <w:szCs w:val="24"/>
        </w:rPr>
      </w:pPr>
      <w:r w:rsidRPr="00070623">
        <w:rPr>
          <w:szCs w:val="24"/>
        </w:rPr>
        <w:t>用户角度</w:t>
      </w:r>
    </w:p>
    <w:p w14:paraId="497A1A3A"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总收益</w:t>
      </w:r>
    </w:p>
    <w:p w14:paraId="6C4CF81D"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pgSz w:w="11906" w:h="16838"/>
          <w:pgMar w:top="1440" w:right="1588" w:bottom="1440" w:left="1588" w:header="851" w:footer="992" w:gutter="0"/>
          <w:cols w:space="720"/>
          <w:docGrid w:type="lines" w:linePitch="326"/>
        </w:sectPr>
      </w:pPr>
    </w:p>
    <w:p w14:paraId="22E78417" w14:textId="5B3E524A" w:rsidR="008F3E99" w:rsidRPr="00070623" w:rsidRDefault="008F3E99" w:rsidP="0033542E">
      <w:pPr>
        <w:pStyle w:val="1"/>
        <w:spacing w:afterLines="200" w:after="652"/>
        <w:ind w:right="240" w:firstLine="0"/>
        <w:rPr>
          <w:b/>
          <w:sz w:val="24"/>
          <w:szCs w:val="24"/>
        </w:rPr>
      </w:pPr>
      <w:bookmarkStart w:id="810" w:name="_Toc440316290"/>
      <w:bookmarkEnd w:id="788"/>
      <w:bookmarkEnd w:id="789"/>
      <w:r w:rsidRPr="00070623">
        <w:rPr>
          <w:sz w:val="24"/>
          <w:szCs w:val="24"/>
        </w:rPr>
        <w:lastRenderedPageBreak/>
        <w:t>激励机制的设计与实现</w:t>
      </w:r>
      <w:bookmarkStart w:id="811" w:name="_Toc375340518"/>
      <w:bookmarkStart w:id="812" w:name="_Toc375381817"/>
      <w:bookmarkStart w:id="813" w:name="_Toc375387173"/>
      <w:bookmarkStart w:id="814" w:name="_Toc375391315"/>
      <w:bookmarkStart w:id="815" w:name="_Toc375391405"/>
      <w:bookmarkStart w:id="816" w:name="_Toc375393080"/>
      <w:bookmarkStart w:id="817" w:name="_Toc375412180"/>
      <w:bookmarkStart w:id="818" w:name="_Toc375412268"/>
      <w:bookmarkStart w:id="819" w:name="_Toc375412648"/>
      <w:bookmarkStart w:id="820" w:name="_Toc375423791"/>
      <w:bookmarkStart w:id="821" w:name="_Toc375578232"/>
      <w:bookmarkStart w:id="822" w:name="_Toc375769710"/>
      <w:bookmarkStart w:id="823" w:name="_Toc375770062"/>
      <w:bookmarkStart w:id="824" w:name="_Toc375770319"/>
      <w:bookmarkStart w:id="825" w:name="_Toc376006494"/>
      <w:bookmarkStart w:id="826" w:name="_Toc376024825"/>
      <w:bookmarkStart w:id="827" w:name="_Toc405320975"/>
      <w:bookmarkStart w:id="828" w:name="_Toc405930013"/>
      <w:bookmarkStart w:id="829" w:name="_Toc405982949"/>
      <w:bookmarkStart w:id="830" w:name="_Toc406252772"/>
      <w:bookmarkStart w:id="831" w:name="_Toc406343906"/>
      <w:bookmarkStart w:id="832" w:name="_Toc406434124"/>
      <w:bookmarkStart w:id="833" w:name="_Toc406512576"/>
      <w:bookmarkStart w:id="834" w:name="_Toc406514494"/>
      <w:bookmarkStart w:id="835" w:name="_Toc406514581"/>
      <w:bookmarkStart w:id="836" w:name="_Toc406514671"/>
      <w:bookmarkStart w:id="837" w:name="_Toc406514759"/>
      <w:bookmarkStart w:id="838" w:name="_Toc406514847"/>
      <w:bookmarkStart w:id="839" w:name="_Toc406946256"/>
      <w:bookmarkStart w:id="840" w:name="_Toc406959375"/>
      <w:bookmarkStart w:id="841" w:name="_Toc406959462"/>
      <w:bookmarkStart w:id="842" w:name="_Toc407474102"/>
      <w:bookmarkStart w:id="843" w:name="_Toc407479289"/>
      <w:bookmarkStart w:id="844" w:name="_Toc407526874"/>
      <w:bookmarkStart w:id="845" w:name="_Toc407650713"/>
      <w:bookmarkStart w:id="846" w:name="_Toc408404105"/>
      <w:bookmarkStart w:id="847" w:name="_Toc437364326"/>
      <w:bookmarkStart w:id="848" w:name="_Toc437960206"/>
      <w:bookmarkStart w:id="849" w:name="_Toc437960424"/>
      <w:bookmarkStart w:id="850" w:name="_Toc437960498"/>
      <w:bookmarkStart w:id="851" w:name="_Toc437961684"/>
      <w:bookmarkStart w:id="852" w:name="_Toc438026009"/>
      <w:bookmarkStart w:id="853" w:name="_Toc438047573"/>
      <w:bookmarkStart w:id="854" w:name="_Toc438205177"/>
      <w:bookmarkStart w:id="855" w:name="_Toc439577394"/>
      <w:bookmarkStart w:id="856" w:name="_Toc439577522"/>
      <w:bookmarkStart w:id="857" w:name="_Toc440012410"/>
      <w:bookmarkStart w:id="858" w:name="_Toc406434125"/>
      <w:bookmarkStart w:id="859" w:name="_Toc406512577"/>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26C31B1B"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60" w:name="_Toc437960207"/>
      <w:bookmarkStart w:id="861" w:name="_Toc437960425"/>
      <w:bookmarkStart w:id="862" w:name="_Toc437960499"/>
      <w:bookmarkStart w:id="863" w:name="_Toc437961685"/>
      <w:bookmarkStart w:id="864" w:name="_Toc438026010"/>
      <w:bookmarkStart w:id="865" w:name="_Toc438047574"/>
      <w:bookmarkStart w:id="866" w:name="_Toc438205178"/>
      <w:bookmarkStart w:id="867" w:name="_Toc439577395"/>
      <w:bookmarkStart w:id="868" w:name="_Toc439577523"/>
      <w:bookmarkStart w:id="869" w:name="_Toc440012411"/>
      <w:bookmarkStart w:id="870" w:name="_Toc440316291"/>
      <w:bookmarkEnd w:id="860"/>
      <w:bookmarkEnd w:id="861"/>
      <w:bookmarkEnd w:id="862"/>
      <w:bookmarkEnd w:id="863"/>
      <w:bookmarkEnd w:id="864"/>
      <w:bookmarkEnd w:id="865"/>
      <w:bookmarkEnd w:id="866"/>
      <w:bookmarkEnd w:id="867"/>
      <w:bookmarkEnd w:id="868"/>
      <w:bookmarkEnd w:id="869"/>
      <w:bookmarkEnd w:id="870"/>
    </w:p>
    <w:p w14:paraId="25F3AFDB"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71" w:name="_Toc437960208"/>
      <w:bookmarkStart w:id="872" w:name="_Toc437960426"/>
      <w:bookmarkStart w:id="873" w:name="_Toc437960500"/>
      <w:bookmarkStart w:id="874" w:name="_Toc437961686"/>
      <w:bookmarkStart w:id="875" w:name="_Toc438026011"/>
      <w:bookmarkStart w:id="876" w:name="_Toc438047575"/>
      <w:bookmarkStart w:id="877" w:name="_Toc438205179"/>
      <w:bookmarkStart w:id="878" w:name="_Toc439577396"/>
      <w:bookmarkStart w:id="879" w:name="_Toc439577524"/>
      <w:bookmarkStart w:id="880" w:name="_Toc440012412"/>
      <w:bookmarkStart w:id="881" w:name="_Toc440316292"/>
      <w:bookmarkEnd w:id="871"/>
      <w:bookmarkEnd w:id="872"/>
      <w:bookmarkEnd w:id="873"/>
      <w:bookmarkEnd w:id="874"/>
      <w:bookmarkEnd w:id="875"/>
      <w:bookmarkEnd w:id="876"/>
      <w:bookmarkEnd w:id="877"/>
      <w:bookmarkEnd w:id="878"/>
      <w:bookmarkEnd w:id="879"/>
      <w:bookmarkEnd w:id="880"/>
      <w:bookmarkEnd w:id="881"/>
    </w:p>
    <w:p w14:paraId="10AE1E42"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82" w:name="_Toc437960209"/>
      <w:bookmarkStart w:id="883" w:name="_Toc437960427"/>
      <w:bookmarkStart w:id="884" w:name="_Toc437960501"/>
      <w:bookmarkStart w:id="885" w:name="_Toc437961687"/>
      <w:bookmarkStart w:id="886" w:name="_Toc438026012"/>
      <w:bookmarkStart w:id="887" w:name="_Toc438047576"/>
      <w:bookmarkStart w:id="888" w:name="_Toc438205180"/>
      <w:bookmarkStart w:id="889" w:name="_Toc439577397"/>
      <w:bookmarkStart w:id="890" w:name="_Toc439577525"/>
      <w:bookmarkStart w:id="891" w:name="_Toc440012413"/>
      <w:bookmarkStart w:id="892" w:name="_Toc440316293"/>
      <w:bookmarkEnd w:id="882"/>
      <w:bookmarkEnd w:id="883"/>
      <w:bookmarkEnd w:id="884"/>
      <w:bookmarkEnd w:id="885"/>
      <w:bookmarkEnd w:id="886"/>
      <w:bookmarkEnd w:id="887"/>
      <w:bookmarkEnd w:id="888"/>
      <w:bookmarkEnd w:id="889"/>
      <w:bookmarkEnd w:id="890"/>
      <w:bookmarkEnd w:id="891"/>
      <w:bookmarkEnd w:id="892"/>
    </w:p>
    <w:p w14:paraId="02CB7836" w14:textId="77777777" w:rsidR="008F3E99" w:rsidRPr="00070623" w:rsidRDefault="008F3E99" w:rsidP="0033542E">
      <w:pPr>
        <w:pStyle w:val="2"/>
        <w:rPr>
          <w:rFonts w:ascii="Times New Roman" w:hAnsi="Times New Roman"/>
          <w:sz w:val="24"/>
          <w:szCs w:val="24"/>
        </w:rPr>
      </w:pPr>
      <w:bookmarkStart w:id="893" w:name="_Toc440316294"/>
      <w:bookmarkEnd w:id="858"/>
      <w:bookmarkEnd w:id="859"/>
      <w:r w:rsidRPr="00070623">
        <w:rPr>
          <w:rFonts w:ascii="Times New Roman" w:hAnsi="Times New Roman"/>
          <w:sz w:val="24"/>
          <w:szCs w:val="24"/>
        </w:rPr>
        <w:t>需求分析</w:t>
      </w:r>
      <w:bookmarkEnd w:id="893"/>
    </w:p>
    <w:p w14:paraId="6FDE3819" w14:textId="42943050" w:rsidR="0033542E" w:rsidRDefault="008F3E99" w:rsidP="005C053B">
      <w:pPr>
        <w:pStyle w:val="3"/>
        <w:rPr>
          <w:szCs w:val="24"/>
        </w:rPr>
      </w:pPr>
      <w:bookmarkStart w:id="894" w:name="_Toc440316295"/>
      <w:r w:rsidRPr="00070623">
        <w:rPr>
          <w:szCs w:val="24"/>
        </w:rPr>
        <w:t>系统总体框架介绍</w:t>
      </w:r>
      <w:bookmarkEnd w:id="894"/>
    </w:p>
    <w:p w14:paraId="4A0E4AA6" w14:textId="02184CF1" w:rsidR="005C053B" w:rsidRPr="005C053B" w:rsidRDefault="005C053B" w:rsidP="005C053B">
      <w:pPr>
        <w:rPr>
          <w:rFonts w:hint="eastAsia"/>
        </w:rPr>
      </w:pPr>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43">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4DE777AD" w14:textId="7FFEA119" w:rsidR="008F3E99" w:rsidRPr="00070623" w:rsidRDefault="0033542E" w:rsidP="0033542E">
      <w:pPr>
        <w:pStyle w:val="ad"/>
        <w:jc w:val="center"/>
        <w:rPr>
          <w:rFonts w:ascii="Times New Roman" w:hAnsi="Times New Roman"/>
          <w:sz w:val="24"/>
          <w:szCs w:val="24"/>
        </w:rPr>
      </w:pPr>
      <w:r w:rsidRPr="00070623">
        <w:rPr>
          <w:rFonts w:ascii="Times New Roman" w:hAnsi="Times New Roman"/>
          <w:sz w:val="24"/>
          <w:szCs w:val="24"/>
        </w:rPr>
        <w:t>图</w:t>
      </w:r>
      <w:r w:rsidRPr="00070623">
        <w:rPr>
          <w:rFonts w:ascii="Times New Roman" w:hAnsi="Times New Roman"/>
          <w:sz w:val="24"/>
          <w:szCs w:val="24"/>
        </w:rPr>
        <w:t xml:space="preserve"> </w:t>
      </w:r>
      <w:r w:rsidRPr="00070623">
        <w:rPr>
          <w:rFonts w:ascii="Times New Roman" w:hAnsi="Times New Roman"/>
          <w:sz w:val="24"/>
          <w:szCs w:val="24"/>
        </w:rPr>
        <w:fldChar w:fldCharType="begin"/>
      </w:r>
      <w:r w:rsidRPr="00070623">
        <w:rPr>
          <w:rFonts w:ascii="Times New Roman" w:hAnsi="Times New Roman"/>
          <w:sz w:val="24"/>
          <w:szCs w:val="24"/>
        </w:rPr>
        <w:instrText xml:space="preserve"> SEQ </w:instrText>
      </w:r>
      <w:r w:rsidRPr="00070623">
        <w:rPr>
          <w:rFonts w:ascii="Times New Roman" w:hAnsi="Times New Roman"/>
          <w:sz w:val="24"/>
          <w:szCs w:val="24"/>
        </w:rPr>
        <w:instrText>图</w:instrText>
      </w:r>
      <w:r w:rsidRPr="00070623">
        <w:rPr>
          <w:rFonts w:ascii="Times New Roman" w:hAnsi="Times New Roman"/>
          <w:sz w:val="24"/>
          <w:szCs w:val="24"/>
        </w:rPr>
        <w:instrText xml:space="preserve"> \* ARABIC </w:instrText>
      </w:r>
      <w:r w:rsidRPr="00070623">
        <w:rPr>
          <w:rFonts w:ascii="Times New Roman" w:hAnsi="Times New Roman"/>
          <w:sz w:val="24"/>
          <w:szCs w:val="24"/>
        </w:rPr>
        <w:fldChar w:fldCharType="separate"/>
      </w:r>
      <w:r w:rsidR="001A10FF" w:rsidRPr="00070623">
        <w:rPr>
          <w:rFonts w:ascii="Times New Roman" w:hAnsi="Times New Roman"/>
          <w:noProof/>
          <w:sz w:val="24"/>
          <w:szCs w:val="24"/>
        </w:rPr>
        <w:t>4</w:t>
      </w:r>
      <w:r w:rsidRPr="00070623">
        <w:rPr>
          <w:rFonts w:ascii="Times New Roman" w:hAnsi="Times New Roman"/>
          <w:sz w:val="24"/>
          <w:szCs w:val="24"/>
        </w:rPr>
        <w:fldChar w:fldCharType="end"/>
      </w:r>
      <w:r w:rsidRPr="00070623">
        <w:rPr>
          <w:rFonts w:ascii="Times New Roman" w:hAnsi="Times New Roman"/>
          <w:sz w:val="24"/>
          <w:szCs w:val="24"/>
          <w:lang w:eastAsia="zh-CN"/>
        </w:rPr>
        <w:t xml:space="preserve">-1 </w:t>
      </w:r>
      <w:r w:rsidRPr="00070623">
        <w:rPr>
          <w:rFonts w:ascii="Times New Roman" w:hAnsi="Times New Roman"/>
          <w:sz w:val="24"/>
          <w:szCs w:val="24"/>
          <w:lang w:eastAsia="zh-CN"/>
        </w:rPr>
        <w:t>参与式感知平台整体框架图</w:t>
      </w:r>
    </w:p>
    <w:p w14:paraId="0F35DA41" w14:textId="77777777" w:rsidR="008F3E99" w:rsidRPr="00070623" w:rsidRDefault="008F3E99" w:rsidP="0033542E">
      <w:pPr>
        <w:pStyle w:val="afe"/>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端部署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6773D68" w:rsidR="008F3E99" w:rsidRPr="00070623" w:rsidRDefault="008F3E99" w:rsidP="0033542E">
      <w:pPr>
        <w:pStyle w:val="3"/>
        <w:rPr>
          <w:szCs w:val="24"/>
        </w:rPr>
      </w:pPr>
      <w:bookmarkStart w:id="895" w:name="_Toc440316296"/>
      <w:r w:rsidRPr="00070623">
        <w:rPr>
          <w:szCs w:val="24"/>
        </w:rPr>
        <w:t>功能性需求</w:t>
      </w:r>
      <w:bookmarkEnd w:id="895"/>
    </w:p>
    <w:p w14:paraId="1E3D91CB" w14:textId="77777777" w:rsidR="008F3E99" w:rsidRPr="00070623" w:rsidRDefault="008F3E99" w:rsidP="00790BEF">
      <w:pPr>
        <w:pStyle w:val="afe"/>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w:t>
      </w:r>
      <w:r w:rsidRPr="00070623">
        <w:lastRenderedPageBreak/>
        <w:t>数据，获得相应的激励报酬。</w:t>
      </w:r>
    </w:p>
    <w:p w14:paraId="0993E4A2" w14:textId="5430F86F" w:rsidR="001A10FF" w:rsidRDefault="008F3E99" w:rsidP="00A06DA2">
      <w:pPr>
        <w:pStyle w:val="4"/>
        <w:rPr>
          <w:rFonts w:ascii="Times New Roman" w:hAnsi="Times New Roman"/>
        </w:rPr>
      </w:pPr>
      <w:r w:rsidRPr="00070623">
        <w:rPr>
          <w:rFonts w:ascii="Times New Roman" w:hAnsi="Times New Roman"/>
        </w:rPr>
        <w:t>任务管理系统用例详细说明</w:t>
      </w:r>
    </w:p>
    <w:p w14:paraId="75B7AED6" w14:textId="7398D4B5" w:rsidR="00A06DA2" w:rsidRPr="00A06DA2" w:rsidRDefault="00A06DA2" w:rsidP="00A06DA2">
      <w:pPr>
        <w:rPr>
          <w:rFonts w:hint="eastAsia"/>
        </w:rPr>
      </w:pPr>
      <w:r>
        <w:rPr>
          <w:rFonts w:hint="eastAsia"/>
          <w:noProof/>
        </w:rPr>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44">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59E5A488" w14:textId="1929BF4F" w:rsidR="008F3E99" w:rsidRPr="00070623" w:rsidRDefault="001A10FF" w:rsidP="001A10FF">
      <w:pPr>
        <w:pStyle w:val="ad"/>
        <w:jc w:val="center"/>
        <w:rPr>
          <w:rFonts w:ascii="Times New Roman" w:hAnsi="Times New Roman"/>
          <w:sz w:val="24"/>
          <w:szCs w:val="24"/>
        </w:rPr>
      </w:pPr>
      <w:r w:rsidRPr="00070623">
        <w:rPr>
          <w:rFonts w:ascii="Times New Roman" w:hAnsi="Times New Roman"/>
          <w:sz w:val="24"/>
          <w:szCs w:val="24"/>
        </w:rPr>
        <w:t>图</w:t>
      </w:r>
      <w:r w:rsidRPr="00070623">
        <w:rPr>
          <w:rFonts w:ascii="Times New Roman" w:hAnsi="Times New Roman"/>
          <w:sz w:val="24"/>
          <w:szCs w:val="24"/>
        </w:rPr>
        <w:t xml:space="preserve"> </w:t>
      </w:r>
      <w:r w:rsidRPr="00070623">
        <w:rPr>
          <w:rFonts w:ascii="Times New Roman" w:hAnsi="Times New Roman"/>
          <w:sz w:val="24"/>
          <w:szCs w:val="24"/>
          <w:lang w:eastAsia="zh-CN"/>
        </w:rPr>
        <w:t xml:space="preserve">4-2 </w:t>
      </w:r>
      <w:r w:rsidRPr="00070623">
        <w:rPr>
          <w:rFonts w:ascii="Times New Roman" w:hAnsi="Times New Roman"/>
          <w:sz w:val="24"/>
          <w:szCs w:val="24"/>
          <w:lang w:eastAsia="zh-CN"/>
        </w:rPr>
        <w:t>任务管理系统用例图</w:t>
      </w:r>
    </w:p>
    <w:p w14:paraId="056FC17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查看任务列表用例描述</w:t>
      </w:r>
    </w:p>
    <w:p w14:paraId="2B5E0B3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53E85B75"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44651">
      <w:pPr>
        <w:pStyle w:val="aff"/>
        <w:numPr>
          <w:ilvl w:val="1"/>
          <w:numId w:val="29"/>
        </w:numPr>
        <w:spacing w:before="0" w:after="0" w:line="400" w:lineRule="exact"/>
        <w:ind w:firstLineChars="0"/>
        <w:rPr>
          <w:rFonts w:hint="eastAsia"/>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锁定任务</w:t>
      </w:r>
    </w:p>
    <w:p w14:paraId="6DECD00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在任务详情界面，参与者准备完成此项任务，锁定任务以获得</w:t>
      </w:r>
      <w:r w:rsidRPr="00070623">
        <w:rPr>
          <w:szCs w:val="24"/>
        </w:rPr>
        <w:lastRenderedPageBreak/>
        <w:t>执行任务的资格。</w:t>
      </w:r>
    </w:p>
    <w:p w14:paraId="30F6C75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处于任务详情界面，任务无需竞价环节</w:t>
      </w:r>
    </w:p>
    <w:p w14:paraId="5EFCF82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29C7FB5B"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44651">
      <w:pPr>
        <w:pStyle w:val="aff"/>
        <w:numPr>
          <w:ilvl w:val="1"/>
          <w:numId w:val="29"/>
        </w:numPr>
        <w:spacing w:before="0" w:after="0" w:line="400" w:lineRule="exact"/>
        <w:ind w:firstLineChars="0"/>
        <w:rPr>
          <w:rFonts w:hint="eastAsia"/>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参与竞价</w:t>
      </w:r>
    </w:p>
    <w:p w14:paraId="17CAE09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3724BB6A"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f"/>
        <w:ind w:left="1320" w:firstLineChars="0" w:firstLine="0"/>
        <w:rPr>
          <w:szCs w:val="24"/>
        </w:rPr>
      </w:pPr>
    </w:p>
    <w:p w14:paraId="6537532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注册登录</w:t>
      </w:r>
    </w:p>
    <w:p w14:paraId="167E521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7F1CBA1"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lastRenderedPageBreak/>
        <w:t>客户端根据返回信息跳转到登录、注册界面</w:t>
      </w:r>
    </w:p>
    <w:p w14:paraId="6775D30B"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f"/>
        <w:ind w:left="1320" w:firstLineChars="0" w:firstLine="0"/>
        <w:rPr>
          <w:szCs w:val="24"/>
        </w:rPr>
      </w:pPr>
    </w:p>
    <w:p w14:paraId="1F3F8759"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完成任务</w:t>
      </w:r>
    </w:p>
    <w:p w14:paraId="6338254A"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D1889D1" w14:textId="77777777" w:rsidR="008F3E99" w:rsidRPr="00070623" w:rsidRDefault="008F3E99" w:rsidP="008A0DCD">
      <w:pPr>
        <w:pStyle w:val="aff"/>
        <w:numPr>
          <w:ilvl w:val="0"/>
          <w:numId w:val="22"/>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8A0DCD">
      <w:pPr>
        <w:pStyle w:val="aff"/>
        <w:numPr>
          <w:ilvl w:val="0"/>
          <w:numId w:val="22"/>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f"/>
        <w:ind w:left="1320" w:firstLineChars="0" w:firstLine="0"/>
        <w:rPr>
          <w:szCs w:val="24"/>
        </w:rPr>
      </w:pPr>
    </w:p>
    <w:p w14:paraId="2297B6C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发布任务</w:t>
      </w:r>
    </w:p>
    <w:p w14:paraId="314C38E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27636DD5"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lastRenderedPageBreak/>
        <w:t>步骤</w:t>
      </w:r>
      <w:r w:rsidRPr="00070623">
        <w:t>3</w:t>
      </w:r>
      <w:r w:rsidRPr="00070623">
        <w:t>：没有轨迹信息和任务匹配的潜在参与者，广播任务描述信息给全体潜在参与者</w:t>
      </w:r>
    </w:p>
    <w:p w14:paraId="2A3B57D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任务描述信息下发</w:t>
      </w:r>
    </w:p>
    <w:p w14:paraId="41A66B30" w14:textId="77777777" w:rsidR="008F3E99" w:rsidRPr="00070623" w:rsidRDefault="008F3E99" w:rsidP="008F3E99">
      <w:pPr>
        <w:ind w:left="480"/>
      </w:pPr>
    </w:p>
    <w:p w14:paraId="286AE93B" w14:textId="77777777" w:rsidR="008F3E99" w:rsidRPr="00070623" w:rsidRDefault="008F3E99" w:rsidP="008F3E99">
      <w:pPr>
        <w:ind w:left="480"/>
      </w:pPr>
      <w:r w:rsidRPr="00070623">
        <w:t xml:space="preserve"> </w:t>
      </w:r>
    </w:p>
    <w:p w14:paraId="28823947" w14:textId="20190100" w:rsidR="008F3E99" w:rsidRPr="00070623" w:rsidRDefault="008F3E99" w:rsidP="008A0DCD">
      <w:pPr>
        <w:pStyle w:val="4"/>
        <w:rPr>
          <w:rFonts w:ascii="Times New Roman" w:hAnsi="Times New Roman"/>
        </w:rPr>
      </w:pPr>
      <w:r w:rsidRPr="00070623">
        <w:rPr>
          <w:rFonts w:ascii="Times New Roman" w:hAnsi="Times New Roman"/>
        </w:rPr>
        <w:t>激励机制的用例图</w:t>
      </w:r>
    </w:p>
    <w:p w14:paraId="26DC1F27" w14:textId="77777777" w:rsidR="008F3E99" w:rsidRPr="00070623" w:rsidRDefault="008F3E99" w:rsidP="008F3E99">
      <w:pPr>
        <w:ind w:firstLine="480"/>
      </w:pPr>
    </w:p>
    <w:p w14:paraId="65A3E425" w14:textId="2C924A48" w:rsidR="008F3E99" w:rsidRPr="00070623" w:rsidRDefault="00A06DA2" w:rsidP="008F3E99">
      <w:pPr>
        <w:ind w:firstLine="480"/>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5">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B745C7F"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配置激励方式</w:t>
      </w:r>
    </w:p>
    <w:p w14:paraId="1A0D540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58E71E8" w14:textId="77777777" w:rsidR="008F3E99" w:rsidRPr="00070623" w:rsidRDefault="008F3E99" w:rsidP="008A0DCD">
      <w:pPr>
        <w:pStyle w:val="aff"/>
        <w:numPr>
          <w:ilvl w:val="0"/>
          <w:numId w:val="24"/>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8A0DCD">
      <w:pPr>
        <w:pStyle w:val="aff"/>
        <w:numPr>
          <w:ilvl w:val="0"/>
          <w:numId w:val="24"/>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lastRenderedPageBreak/>
        <w:t>逆向竞拍</w:t>
      </w:r>
    </w:p>
    <w:p w14:paraId="24B38A4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的激励机制类型配置为基于逆向竞拍类型时，平台通过竞标来选择参与者。</w:t>
      </w:r>
    </w:p>
    <w:p w14:paraId="16CBBDE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7E3CF6D3"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任务锁定</w:t>
      </w:r>
    </w:p>
    <w:p w14:paraId="35FAFB4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16232EA"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任务预算分配</w:t>
      </w:r>
    </w:p>
    <w:p w14:paraId="1819080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5B7030C4"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6CAFEBDC" w14:textId="77777777" w:rsidR="008F3E99" w:rsidRPr="00070623" w:rsidRDefault="008F3E99" w:rsidP="008F3E99">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33F845BE" w14:textId="77777777" w:rsidR="008F3E99" w:rsidRPr="00070623" w:rsidRDefault="008F3E99" w:rsidP="008F3E99">
      <w:pPr>
        <w:ind w:firstLine="480"/>
      </w:pPr>
    </w:p>
    <w:p w14:paraId="56985660" w14:textId="2E91BB4B" w:rsidR="008F3E99" w:rsidRPr="00070623" w:rsidRDefault="008F3E99" w:rsidP="0033542E">
      <w:pPr>
        <w:pStyle w:val="3"/>
        <w:rPr>
          <w:szCs w:val="24"/>
        </w:rPr>
      </w:pPr>
      <w:bookmarkStart w:id="896" w:name="_Toc440316297"/>
      <w:r w:rsidRPr="00070623">
        <w:rPr>
          <w:szCs w:val="24"/>
        </w:rPr>
        <w:t>非功能性需求</w:t>
      </w:r>
      <w:bookmarkEnd w:id="896"/>
    </w:p>
    <w:p w14:paraId="2D367E3D" w14:textId="77777777" w:rsidR="008F3E99" w:rsidRPr="00070623" w:rsidRDefault="008F3E99" w:rsidP="008F3E99">
      <w:pPr>
        <w:ind w:firstLine="480"/>
      </w:pPr>
    </w:p>
    <w:p w14:paraId="1E95AA14"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可扩展性</w:t>
      </w:r>
    </w:p>
    <w:p w14:paraId="76026544" w14:textId="77777777" w:rsidR="008F3E99" w:rsidRPr="00070623" w:rsidRDefault="008F3E99" w:rsidP="008F3E99">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54F3C701" w14:textId="77777777" w:rsidR="008F3E99" w:rsidRPr="00070623" w:rsidRDefault="008F3E99" w:rsidP="008F3E99">
      <w:pPr>
        <w:ind w:firstLine="480"/>
      </w:pPr>
    </w:p>
    <w:p w14:paraId="27266162" w14:textId="77777777" w:rsidR="008F3E99" w:rsidRPr="00070623" w:rsidRDefault="008F3E99" w:rsidP="0033542E">
      <w:pPr>
        <w:pStyle w:val="2"/>
        <w:rPr>
          <w:rFonts w:ascii="Times New Roman" w:hAnsi="Times New Roman"/>
          <w:sz w:val="24"/>
          <w:szCs w:val="24"/>
        </w:rPr>
      </w:pPr>
      <w:bookmarkStart w:id="897" w:name="_Toc406434128"/>
      <w:bookmarkStart w:id="898" w:name="_Toc406512580"/>
      <w:bookmarkStart w:id="899" w:name="_Toc440316298"/>
      <w:r w:rsidRPr="00070623">
        <w:rPr>
          <w:rFonts w:ascii="Times New Roman" w:hAnsi="Times New Roman"/>
          <w:sz w:val="24"/>
          <w:szCs w:val="24"/>
        </w:rPr>
        <w:t>激励机制的概要设计</w:t>
      </w:r>
      <w:bookmarkEnd w:id="897"/>
      <w:bookmarkEnd w:id="898"/>
      <w:bookmarkEnd w:id="899"/>
    </w:p>
    <w:p w14:paraId="79A16C56" w14:textId="77777777" w:rsidR="008F3E99" w:rsidRPr="00070623" w:rsidRDefault="008F3E99" w:rsidP="008A0DCD">
      <w:pPr>
        <w:pStyle w:val="afe"/>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e"/>
      </w:pPr>
      <w:r w:rsidRPr="00070623">
        <w:lastRenderedPageBreak/>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e"/>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e"/>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7CAF7DA" w:rsidR="008F3E99" w:rsidRPr="00070623" w:rsidRDefault="008F3E99" w:rsidP="0033542E">
      <w:pPr>
        <w:pStyle w:val="3"/>
        <w:rPr>
          <w:szCs w:val="24"/>
        </w:rPr>
      </w:pPr>
      <w:bookmarkStart w:id="900" w:name="_Toc440316299"/>
      <w:r w:rsidRPr="00070623">
        <w:rPr>
          <w:szCs w:val="24"/>
        </w:rPr>
        <w:t>返回任务列表</w:t>
      </w:r>
      <w:bookmarkEnd w:id="900"/>
    </w:p>
    <w:p w14:paraId="7911A44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34D859CA"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5F6F9214" w14:textId="77777777" w:rsidR="008F3E99" w:rsidRPr="00070623" w:rsidRDefault="008F3E99" w:rsidP="008F3E99">
      <w:pPr>
        <w:ind w:firstLine="480"/>
      </w:pPr>
      <w:r w:rsidRPr="00070623">
        <w:lastRenderedPageBreak/>
        <w:t>完成此需求需要两次查询请求，</w:t>
      </w:r>
    </w:p>
    <w:p w14:paraId="5643E0DB"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List&lt;Task&gt; executingTasks(double lat, double lon, int maxItem);</w:t>
      </w:r>
    </w:p>
    <w:p w14:paraId="3BB1635B"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Set&lt;Task&gt; queryTask(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用户可选择的任务列表。</w:t>
      </w:r>
    </w:p>
    <w:p w14:paraId="505B31CF" w14:textId="17E1FAED" w:rsidR="008F3E99" w:rsidRPr="00070623" w:rsidRDefault="008F3E99" w:rsidP="0033542E">
      <w:pPr>
        <w:pStyle w:val="3"/>
        <w:rPr>
          <w:szCs w:val="24"/>
        </w:rPr>
      </w:pPr>
      <w:bookmarkStart w:id="901" w:name="_Toc440316300"/>
      <w:r w:rsidRPr="00070623">
        <w:rPr>
          <w:szCs w:val="24"/>
        </w:rPr>
        <w:t>待完成的任务列表</w:t>
      </w:r>
      <w:bookmarkEnd w:id="901"/>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01C34AAD"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20B597CA" w14:textId="77777777" w:rsidR="008F3E99" w:rsidRPr="00070623" w:rsidRDefault="008F3E99" w:rsidP="008F3E99">
      <w:pPr>
        <w:ind w:firstLine="480"/>
      </w:pPr>
      <w:r w:rsidRPr="00070623">
        <w:t>Set&lt;Task&gt; queryTask(String userID, TaskType TaskTypeCompleting);</w:t>
      </w:r>
    </w:p>
    <w:p w14:paraId="718CF546" w14:textId="77777777" w:rsidR="008F3E99" w:rsidRPr="00070623" w:rsidRDefault="008F3E99" w:rsidP="008F3E99">
      <w:pPr>
        <w:ind w:firstLine="480"/>
      </w:pPr>
    </w:p>
    <w:p w14:paraId="47AA76EA" w14:textId="53640381" w:rsidR="008F3E99" w:rsidRPr="00070623" w:rsidRDefault="008F3E99" w:rsidP="0033542E">
      <w:pPr>
        <w:pStyle w:val="3"/>
        <w:rPr>
          <w:szCs w:val="24"/>
        </w:rPr>
      </w:pPr>
      <w:bookmarkStart w:id="902" w:name="_Toc440316301"/>
      <w:r w:rsidRPr="00070623">
        <w:rPr>
          <w:szCs w:val="24"/>
        </w:rPr>
        <w:t>已完成的任务列表</w:t>
      </w:r>
      <w:bookmarkEnd w:id="902"/>
    </w:p>
    <w:p w14:paraId="71A0CBD7" w14:textId="77777777" w:rsidR="008F3E99" w:rsidRPr="00070623" w:rsidRDefault="008F3E99" w:rsidP="008F3E99">
      <w:pPr>
        <w:ind w:firstLine="480"/>
      </w:pPr>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5AB6116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50D7F0E9" w14:textId="77777777" w:rsidR="008F3E99" w:rsidRPr="00070623" w:rsidRDefault="008F3E99" w:rsidP="008F3E99">
      <w:pPr>
        <w:ind w:firstLine="480"/>
      </w:pPr>
      <w:r w:rsidRPr="00070623">
        <w:t>Set&lt;Task&gt; queryTask(String userID, TaskType TaskTypeCompleted);</w:t>
      </w:r>
    </w:p>
    <w:p w14:paraId="0741F982" w14:textId="77777777" w:rsidR="008F3E99" w:rsidRPr="00070623" w:rsidRDefault="008F3E99" w:rsidP="008F3E99">
      <w:pPr>
        <w:ind w:firstLine="480"/>
      </w:pPr>
    </w:p>
    <w:p w14:paraId="090DA20F" w14:textId="49D71726" w:rsidR="008F3E99" w:rsidRPr="00070623" w:rsidRDefault="008F3E99" w:rsidP="0033542E">
      <w:pPr>
        <w:pStyle w:val="3"/>
        <w:rPr>
          <w:szCs w:val="24"/>
        </w:rPr>
      </w:pPr>
      <w:bookmarkStart w:id="903" w:name="_Toc440316302"/>
      <w:r w:rsidRPr="00070623">
        <w:rPr>
          <w:szCs w:val="24"/>
        </w:rPr>
        <w:t>发布任务</w:t>
      </w:r>
      <w:bookmarkEnd w:id="903"/>
    </w:p>
    <w:p w14:paraId="30A4DF9C" w14:textId="77777777" w:rsidR="008F3E99" w:rsidRPr="00070623" w:rsidRDefault="008F3E99" w:rsidP="008A0DCD">
      <w:pPr>
        <w:pStyle w:val="afe"/>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w:t>
      </w:r>
      <w:r w:rsidRPr="00070623">
        <w:lastRenderedPageBreak/>
        <w:t>务发布接口以满足需求。</w:t>
      </w:r>
    </w:p>
    <w:p w14:paraId="402329BB" w14:textId="77777777" w:rsidR="008F3E99" w:rsidRPr="00070623" w:rsidRDefault="008F3E99" w:rsidP="008A0DCD">
      <w:pPr>
        <w:pStyle w:val="afe"/>
      </w:pPr>
      <w:r w:rsidRPr="00070623">
        <w:t>移动端发布任务接口</w:t>
      </w:r>
    </w:p>
    <w:p w14:paraId="2004BE68" w14:textId="77777777" w:rsidR="008F3E99" w:rsidRPr="00070623" w:rsidRDefault="008F3E99" w:rsidP="008A0DCD">
      <w:pPr>
        <w:pStyle w:val="afe"/>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e"/>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e"/>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51255274"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lastRenderedPageBreak/>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904" w:name="OLE_LINK24"/>
            <w:bookmarkStart w:id="905" w:name="OLE_LINK25"/>
            <w:r w:rsidRPr="00070623">
              <w:rPr>
                <w:kern w:val="0"/>
                <w:lang w:val="zh-CN"/>
              </w:rPr>
              <w:t>2015-6-6 19:00:00</w:t>
            </w:r>
            <w:bookmarkEnd w:id="904"/>
            <w:bookmarkEnd w:id="905"/>
            <w:r w:rsidRPr="00070623">
              <w:rPr>
                <w:kern w:val="0"/>
                <w:lang w:val="zh-CN"/>
              </w:rPr>
              <w:t xml:space="preserve"> </w:t>
            </w:r>
            <w:r w:rsidRPr="00070623">
              <w:rPr>
                <w:kern w:val="0"/>
                <w:lang w:val="zh-CN"/>
              </w:rPr>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r w:rsidRPr="00070623">
              <w:rPr>
                <w:kern w:val="0"/>
              </w:rPr>
              <w:t>默认够造的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79E1F1E9" w14:textId="77777777" w:rsidR="008F3E99" w:rsidRPr="00070623" w:rsidRDefault="008F3E99" w:rsidP="008F3E99">
      <w:pPr>
        <w:ind w:firstLine="480"/>
      </w:pPr>
      <w:r w:rsidRPr="00070623">
        <w:t>Boolean addTask(Task newTask);</w:t>
      </w:r>
    </w:p>
    <w:p w14:paraId="6C0A69FC" w14:textId="77777777" w:rsidR="008F3E99" w:rsidRPr="00070623" w:rsidRDefault="008F3E99" w:rsidP="008F3E99">
      <w:pPr>
        <w:ind w:firstLine="480"/>
      </w:pPr>
      <w:r w:rsidRPr="00070623">
        <w:t>返回添加成功状态</w:t>
      </w:r>
    </w:p>
    <w:p w14:paraId="6690C994" w14:textId="77777777" w:rsidR="008F3E99" w:rsidRPr="00070623" w:rsidRDefault="008F3E99" w:rsidP="008F3E99">
      <w:pPr>
        <w:ind w:firstLine="480"/>
      </w:pP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e"/>
      </w:pPr>
      <w:r w:rsidRPr="00070623">
        <w:t>web</w:t>
      </w:r>
      <w:r w:rsidRPr="00070623">
        <w:t>界面由于可展示的空间比手机端要大，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755BDCE3" w14:textId="77777777" w:rsidR="008F3E99" w:rsidRPr="00070623" w:rsidRDefault="008F3E99" w:rsidP="008F3E99">
      <w:pPr>
        <w:ind w:firstLine="480"/>
      </w:pPr>
      <w:r w:rsidRPr="00070623">
        <w:t>对客户端的接口设计</w:t>
      </w:r>
    </w:p>
    <w:p w14:paraId="6035EA26" w14:textId="77777777" w:rsidR="008F3E99" w:rsidRPr="00070623" w:rsidRDefault="008F3E99" w:rsidP="008F3E99">
      <w:pPr>
        <w:ind w:firstLine="480"/>
      </w:pPr>
      <w:r w:rsidRPr="00070623">
        <w:t>确定接口参数</w:t>
      </w:r>
    </w:p>
    <w:p w14:paraId="0F648D0C" w14:textId="77777777" w:rsidR="008F3E99" w:rsidRPr="00070623" w:rsidRDefault="008F3E99" w:rsidP="008F3E99">
      <w:pPr>
        <w:ind w:firstLine="480"/>
      </w:pPr>
      <w:r w:rsidRPr="00070623">
        <w:t>数据持久化层的接口设计</w:t>
      </w:r>
    </w:p>
    <w:p w14:paraId="1F83C5A6" w14:textId="77777777" w:rsidR="008F3E99" w:rsidRPr="00070623" w:rsidRDefault="008F3E99" w:rsidP="008F3E99">
      <w:pPr>
        <w:ind w:firstLine="480"/>
      </w:pPr>
    </w:p>
    <w:p w14:paraId="1D42454D" w14:textId="3EE7488D" w:rsidR="008F3E99" w:rsidRPr="00070623" w:rsidRDefault="008F3E99" w:rsidP="0033542E">
      <w:pPr>
        <w:pStyle w:val="3"/>
        <w:rPr>
          <w:szCs w:val="24"/>
        </w:rPr>
      </w:pPr>
      <w:bookmarkStart w:id="906" w:name="_Toc440316303"/>
      <w:r w:rsidRPr="00070623">
        <w:rPr>
          <w:szCs w:val="24"/>
        </w:rPr>
        <w:t>参与竞价</w:t>
      </w:r>
      <w:bookmarkEnd w:id="906"/>
    </w:p>
    <w:p w14:paraId="70829A73" w14:textId="77777777" w:rsidR="008F3E99" w:rsidRPr="00070623" w:rsidRDefault="008F3E99" w:rsidP="008A0DCD">
      <w:pPr>
        <w:pStyle w:val="afe"/>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t>对客户端的接口设计</w:t>
      </w:r>
    </w:p>
    <w:p w14:paraId="19CDEC4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0BEE0F4D"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w:t>
            </w:r>
            <w:r w:rsidRPr="00070623">
              <w:rPr>
                <w:kern w:val="0"/>
              </w:rPr>
              <w:lastRenderedPageBreak/>
              <w:t>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lastRenderedPageBreak/>
              <w:t>tr</w:t>
            </w:r>
            <w:r w:rsidRPr="00070623">
              <w:rPr>
                <w:kern w:val="0"/>
              </w:rPr>
              <w:lastRenderedPageBreak/>
              <w:t>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lastRenderedPageBreak/>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2E4123A5" w14:textId="77777777" w:rsidR="008F3E99" w:rsidRPr="00070623" w:rsidRDefault="008F3E99" w:rsidP="008F3E99">
      <w:pPr>
        <w:ind w:firstLine="480"/>
      </w:pPr>
      <w:r w:rsidRPr="00070623">
        <w:t>Boolean invertedBidding(String taskID, int round, double biddingPrice, String userID);</w:t>
      </w:r>
    </w:p>
    <w:p w14:paraId="140136B4" w14:textId="77777777" w:rsidR="008F3E99" w:rsidRPr="00070623" w:rsidRDefault="008F3E99" w:rsidP="008F3E99">
      <w:pPr>
        <w:ind w:firstLine="480"/>
      </w:pPr>
    </w:p>
    <w:p w14:paraId="0D9C4EFE" w14:textId="5B9FE30C" w:rsidR="008F3E99" w:rsidRPr="00070623" w:rsidRDefault="008F3E99" w:rsidP="0033542E">
      <w:pPr>
        <w:pStyle w:val="3"/>
        <w:rPr>
          <w:szCs w:val="24"/>
        </w:rPr>
      </w:pPr>
      <w:bookmarkStart w:id="907" w:name="_Toc440316304"/>
      <w:r w:rsidRPr="00070623">
        <w:rPr>
          <w:szCs w:val="24"/>
        </w:rPr>
        <w:t>锁定任务</w:t>
      </w:r>
      <w:bookmarkEnd w:id="907"/>
    </w:p>
    <w:p w14:paraId="4B93FB2A" w14:textId="77777777" w:rsidR="008F3E99" w:rsidRPr="00070623" w:rsidRDefault="008F3E99" w:rsidP="008A0DCD">
      <w:pPr>
        <w:pStyle w:val="afe"/>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e"/>
      </w:pPr>
      <w:r w:rsidRPr="00070623">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对客户端的接口设计</w:t>
      </w:r>
    </w:p>
    <w:p w14:paraId="0CE4AC6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lastRenderedPageBreak/>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1056B8ED" w14:textId="77777777" w:rsidR="008F3E99" w:rsidRPr="00070623" w:rsidRDefault="008F3E99" w:rsidP="008F3E99">
      <w:pPr>
        <w:ind w:firstLine="480"/>
      </w:pPr>
      <w:r w:rsidRPr="00070623">
        <w:t>Boolean lockTask(String taskID, String userID);</w:t>
      </w:r>
    </w:p>
    <w:p w14:paraId="6A011A36" w14:textId="77777777" w:rsidR="008F3E99" w:rsidRPr="00070623" w:rsidRDefault="008F3E99" w:rsidP="008F3E99">
      <w:pPr>
        <w:ind w:firstLine="480"/>
      </w:pPr>
    </w:p>
    <w:p w14:paraId="475779B6" w14:textId="1FD61FD3" w:rsidR="008F3E99" w:rsidRPr="00070623" w:rsidRDefault="008F3E99" w:rsidP="0033542E">
      <w:pPr>
        <w:pStyle w:val="3"/>
        <w:rPr>
          <w:szCs w:val="24"/>
        </w:rPr>
      </w:pPr>
      <w:bookmarkStart w:id="908" w:name="_Toc440316305"/>
      <w:r w:rsidRPr="00070623">
        <w:rPr>
          <w:szCs w:val="24"/>
        </w:rPr>
        <w:t>完成任务</w:t>
      </w:r>
      <w:bookmarkEnd w:id="908"/>
    </w:p>
    <w:p w14:paraId="01E50AC5" w14:textId="77777777" w:rsidR="008F3E99" w:rsidRPr="00070623" w:rsidRDefault="008F3E99" w:rsidP="008F3E99">
      <w:pPr>
        <w:ind w:firstLine="480"/>
      </w:pPr>
    </w:p>
    <w:p w14:paraId="4ADADE44" w14:textId="77777777" w:rsidR="008F3E99" w:rsidRPr="00070623" w:rsidRDefault="008F3E99" w:rsidP="008A0DCD">
      <w:pPr>
        <w:pStyle w:val="afe"/>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e"/>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对客户端的接口设计</w:t>
      </w:r>
    </w:p>
    <w:p w14:paraId="66E90BD4"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636EEE5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3"/>
        <w:gridCol w:w="1175"/>
        <w:gridCol w:w="1059"/>
        <w:gridCol w:w="2789"/>
      </w:tblGrid>
      <w:tr w:rsidR="008F3E99" w:rsidRPr="00070623" w14:paraId="48F4B741"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lastRenderedPageBreak/>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1E81690A" w14:textId="77777777" w:rsidR="008F3E99" w:rsidRPr="00070623" w:rsidRDefault="008F3E99" w:rsidP="008A0DCD">
      <w:pPr>
        <w:pStyle w:val="afe"/>
      </w:pPr>
      <w:r w:rsidRPr="00070623">
        <w:t>Boolean completTask(String taskID, String userID);</w:t>
      </w:r>
    </w:p>
    <w:p w14:paraId="65A75722" w14:textId="77777777" w:rsidR="008F3E99" w:rsidRPr="00070623" w:rsidRDefault="008F3E99" w:rsidP="008A0DCD">
      <w:pPr>
        <w:pStyle w:val="afe"/>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现不再详细说明，直接给出接口设计和数据持久化层的接口设计。</w:t>
      </w:r>
    </w:p>
    <w:p w14:paraId="5FC69D86" w14:textId="77777777" w:rsidR="008F3E99" w:rsidRPr="00070623" w:rsidRDefault="008F3E99" w:rsidP="0033542E">
      <w:pPr>
        <w:pStyle w:val="2"/>
        <w:rPr>
          <w:rFonts w:ascii="Times New Roman" w:hAnsi="Times New Roman"/>
          <w:sz w:val="24"/>
          <w:szCs w:val="24"/>
        </w:rPr>
      </w:pPr>
      <w:bookmarkStart w:id="909" w:name="_Toc375340524"/>
      <w:bookmarkStart w:id="910" w:name="_Toc375381823"/>
      <w:bookmarkStart w:id="911" w:name="_Toc375387179"/>
      <w:bookmarkStart w:id="912" w:name="_Toc375391318"/>
      <w:bookmarkStart w:id="913" w:name="_Toc375391408"/>
      <w:bookmarkStart w:id="914" w:name="_Toc375393083"/>
      <w:bookmarkStart w:id="915" w:name="_Toc375412183"/>
      <w:bookmarkStart w:id="916" w:name="_Toc375412271"/>
      <w:bookmarkStart w:id="917" w:name="_Toc375412651"/>
      <w:bookmarkStart w:id="918" w:name="_Toc375423794"/>
      <w:bookmarkStart w:id="919" w:name="_Toc375578235"/>
      <w:bookmarkStart w:id="920" w:name="_Toc375769713"/>
      <w:bookmarkStart w:id="921" w:name="_Toc375770065"/>
      <w:bookmarkStart w:id="922" w:name="_Toc375770322"/>
      <w:bookmarkStart w:id="923" w:name="_Toc376006497"/>
      <w:bookmarkStart w:id="924" w:name="_Toc376024828"/>
      <w:bookmarkStart w:id="925" w:name="_Toc405320978"/>
      <w:bookmarkStart w:id="926" w:name="_Toc405930016"/>
      <w:bookmarkStart w:id="927" w:name="_Toc405982952"/>
      <w:bookmarkStart w:id="928" w:name="_Toc406434134"/>
      <w:bookmarkStart w:id="929" w:name="_Toc406512586"/>
      <w:bookmarkStart w:id="930" w:name="_Toc311636247"/>
      <w:bookmarkStart w:id="931" w:name="_Toc440316306"/>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r w:rsidRPr="00070623">
        <w:rPr>
          <w:rFonts w:ascii="Times New Roman" w:hAnsi="Times New Roman"/>
          <w:sz w:val="24"/>
          <w:szCs w:val="24"/>
        </w:rPr>
        <w:t>激励机制的详细设计</w:t>
      </w:r>
      <w:bookmarkEnd w:id="931"/>
    </w:p>
    <w:p w14:paraId="61960647" w14:textId="744AF323" w:rsidR="008F3E99" w:rsidRDefault="008F3E99" w:rsidP="0033542E">
      <w:pPr>
        <w:pStyle w:val="3"/>
        <w:rPr>
          <w:szCs w:val="24"/>
        </w:rPr>
      </w:pPr>
      <w:bookmarkStart w:id="932" w:name="_Toc440316307"/>
      <w:r w:rsidRPr="00070623">
        <w:rPr>
          <w:szCs w:val="24"/>
        </w:rPr>
        <w:t>系统架构</w:t>
      </w:r>
      <w:bookmarkEnd w:id="932"/>
    </w:p>
    <w:p w14:paraId="7A5E79ED" w14:textId="4F9BFF13" w:rsidR="00A06DA2" w:rsidRPr="00A06DA2" w:rsidRDefault="00A06DA2" w:rsidP="00A06DA2">
      <w:pPr>
        <w:rPr>
          <w:rFonts w:hint="eastAsia"/>
        </w:rPr>
      </w:pPr>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6">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537BC183" w14:textId="77777777" w:rsidR="008F3E99" w:rsidRPr="00070623" w:rsidRDefault="008F3E99" w:rsidP="0033542E">
      <w:pPr>
        <w:pStyle w:val="afe"/>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e"/>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作出约定，有持久层具体去实现对数据库的访问，无论数据库采用</w:t>
      </w:r>
      <w:r w:rsidRPr="00070623">
        <w:t>MySQL</w:t>
      </w:r>
      <w:r w:rsidRPr="00070623">
        <w:t>还是非关系型的</w:t>
      </w:r>
      <w:r w:rsidRPr="00070623">
        <w:t>HBase</w:t>
      </w:r>
      <w:r w:rsidRPr="00070623">
        <w:t>，对上层的业务逻辑都不影响。</w:t>
      </w:r>
    </w:p>
    <w:p w14:paraId="673FA0F8" w14:textId="608955B3" w:rsidR="008F3E99" w:rsidRPr="00070623" w:rsidRDefault="008F3E99" w:rsidP="0033542E">
      <w:pPr>
        <w:pStyle w:val="3"/>
        <w:rPr>
          <w:szCs w:val="24"/>
        </w:rPr>
      </w:pPr>
      <w:bookmarkStart w:id="933" w:name="_Toc440316308"/>
      <w:r w:rsidRPr="00070623">
        <w:rPr>
          <w:szCs w:val="24"/>
        </w:rPr>
        <w:lastRenderedPageBreak/>
        <w:t>总体模块划分</w:t>
      </w:r>
      <w:bookmarkEnd w:id="933"/>
    </w:p>
    <w:p w14:paraId="57A522A9" w14:textId="2D7E6554" w:rsidR="008F3E99" w:rsidRPr="00070623"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7">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752F982A" w14:textId="0FA998CF" w:rsidR="008F3E99" w:rsidRPr="00070623" w:rsidRDefault="008F3E99" w:rsidP="0033542E">
      <w:pPr>
        <w:pStyle w:val="4"/>
        <w:rPr>
          <w:rFonts w:ascii="Times New Roman" w:hAnsi="Times New Roman"/>
        </w:rPr>
      </w:pPr>
      <w:r w:rsidRPr="00070623">
        <w:rPr>
          <w:rFonts w:ascii="Times New Roman" w:hAnsi="Times New Roman"/>
        </w:rPr>
        <w:t>任务管理模块</w:t>
      </w:r>
    </w:p>
    <w:p w14:paraId="3DED7D3E" w14:textId="04CC4B26" w:rsidR="008F3E99" w:rsidRPr="00070623" w:rsidRDefault="00A06DA2" w:rsidP="008F3E99">
      <w:pPr>
        <w:ind w:firstLine="480"/>
      </w:pPr>
      <w:r>
        <w:rPr>
          <w:noProof/>
        </w:rPr>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8">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w:t>
      </w:r>
      <w:r w:rsidR="008F3E99" w:rsidRPr="00070623">
        <w:lastRenderedPageBreak/>
        <w:t>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8F3E99">
      <w:pPr>
        <w:ind w:firstLine="48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时进程进入等待状态，队列虽然不为空但任务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05FECB4D" w:rsidR="008F3E99" w:rsidRPr="00070623" w:rsidRDefault="00A06DA2" w:rsidP="008F3E99">
      <w:pPr>
        <w:ind w:firstLine="480"/>
      </w:pPr>
      <w:r>
        <w:rPr>
          <w:noProof/>
        </w:rPr>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9">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70F15BCF" w14:textId="3FCB5A50" w:rsidR="008F3E99" w:rsidRPr="00070623" w:rsidRDefault="008F3E99" w:rsidP="00A06DA2">
      <w:pPr>
        <w:ind w:firstLine="480"/>
        <w:rPr>
          <w:rFonts w:hint="eastAsia"/>
        </w:rPr>
      </w:pPr>
      <w:r w:rsidRPr="00070623">
        <w:t>任务发布具体流程为</w:t>
      </w:r>
    </w:p>
    <w:p w14:paraId="44D26D3D" w14:textId="6633E7B7" w:rsidR="008F3E99" w:rsidRPr="00070623" w:rsidRDefault="00A06DA2" w:rsidP="00A06DA2">
      <w:pPr>
        <w:rPr>
          <w:rFonts w:hint="eastAsia"/>
        </w:rP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50">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57B58DB5" w14:textId="77777777" w:rsidR="008F3E99" w:rsidRPr="00070623" w:rsidRDefault="008F3E99" w:rsidP="008F3E99">
      <w:pPr>
        <w:ind w:firstLine="480"/>
      </w:pPr>
      <w:r w:rsidRPr="00070623">
        <w:t>类图</w:t>
      </w:r>
    </w:p>
    <w:tbl>
      <w:tblPr>
        <w:tblW w:w="0" w:type="auto"/>
        <w:tblLook w:val="04A0" w:firstRow="1" w:lastRow="0" w:firstColumn="1" w:lastColumn="0" w:noHBand="0" w:noVBand="1"/>
      </w:tblPr>
      <w:tblGrid>
        <w:gridCol w:w="1821"/>
        <w:gridCol w:w="7125"/>
      </w:tblGrid>
      <w:tr w:rsidR="008F3E99" w:rsidRPr="00070623" w14:paraId="46BA5588" w14:textId="77777777" w:rsidTr="008F3E99">
        <w:tc>
          <w:tcPr>
            <w:tcW w:w="1838" w:type="dxa"/>
          </w:tcPr>
          <w:p w14:paraId="6B0A3CB5" w14:textId="77777777" w:rsidR="008F3E99" w:rsidRPr="00070623" w:rsidRDefault="008F3E99" w:rsidP="008F3E99">
            <w:r w:rsidRPr="00070623">
              <w:t>包名、类名</w:t>
            </w:r>
          </w:p>
        </w:tc>
        <w:tc>
          <w:tcPr>
            <w:tcW w:w="7222" w:type="dxa"/>
          </w:tcPr>
          <w:p w14:paraId="02C7D170" w14:textId="77777777" w:rsidR="008F3E99" w:rsidRPr="00070623" w:rsidRDefault="008F3E99" w:rsidP="008F3E99">
            <w:r w:rsidRPr="00070623">
              <w:t>Task</w:t>
            </w:r>
          </w:p>
        </w:tc>
      </w:tr>
      <w:tr w:rsidR="008F3E99" w:rsidRPr="00070623" w14:paraId="22F07CBF" w14:textId="77777777" w:rsidTr="008F3E99">
        <w:tc>
          <w:tcPr>
            <w:tcW w:w="1838" w:type="dxa"/>
          </w:tcPr>
          <w:p w14:paraId="757023D0" w14:textId="77777777" w:rsidR="008F3E99" w:rsidRPr="00070623" w:rsidRDefault="008F3E99" w:rsidP="008F3E99">
            <w:r w:rsidRPr="00070623">
              <w:t>关键属性说明</w:t>
            </w:r>
          </w:p>
        </w:tc>
        <w:tc>
          <w:tcPr>
            <w:tcW w:w="7222" w:type="dxa"/>
          </w:tcPr>
          <w:p w14:paraId="6A1AD87F" w14:textId="77777777" w:rsidR="008F3E99" w:rsidRPr="00070623" w:rsidRDefault="008F3E99" w:rsidP="008F3E99"/>
        </w:tc>
      </w:tr>
      <w:tr w:rsidR="008F3E99" w:rsidRPr="00070623" w14:paraId="2689ABA5" w14:textId="77777777" w:rsidTr="008F3E99">
        <w:tc>
          <w:tcPr>
            <w:tcW w:w="1838" w:type="dxa"/>
          </w:tcPr>
          <w:p w14:paraId="7EEE617B" w14:textId="77777777" w:rsidR="008F3E99" w:rsidRPr="00070623" w:rsidRDefault="008F3E99" w:rsidP="008F3E99">
            <w:r w:rsidRPr="00070623">
              <w:t>关键方法说明</w:t>
            </w:r>
          </w:p>
        </w:tc>
        <w:tc>
          <w:tcPr>
            <w:tcW w:w="7222" w:type="dxa"/>
          </w:tcPr>
          <w:p w14:paraId="1A1EB16F" w14:textId="77777777" w:rsidR="008F3E99" w:rsidRPr="00070623" w:rsidRDefault="008F3E99" w:rsidP="008F3E99"/>
        </w:tc>
      </w:tr>
    </w:tbl>
    <w:p w14:paraId="0A8A94E3" w14:textId="77777777" w:rsidR="008F3E99" w:rsidRPr="00070623" w:rsidRDefault="008F3E99" w:rsidP="008F3E99">
      <w:pPr>
        <w:ind w:firstLine="480"/>
      </w:pPr>
    </w:p>
    <w:p w14:paraId="017E87EF" w14:textId="645326AF" w:rsidR="008F3E99" w:rsidRPr="00070623" w:rsidRDefault="008F3E99" w:rsidP="0057627B">
      <w:pPr>
        <w:pStyle w:val="4"/>
        <w:rPr>
          <w:rFonts w:ascii="Times New Roman" w:hAnsi="Times New Roman"/>
        </w:rPr>
      </w:pPr>
      <w:r w:rsidRPr="00070623">
        <w:rPr>
          <w:rFonts w:ascii="Times New Roman" w:hAnsi="Times New Roman"/>
        </w:rPr>
        <w:t>激励分发模块</w:t>
      </w:r>
    </w:p>
    <w:p w14:paraId="6E318987" w14:textId="77777777" w:rsidR="008F3E99" w:rsidRPr="00070623" w:rsidRDefault="008F3E99" w:rsidP="008F3E99">
      <w:pPr>
        <w:ind w:firstLine="480"/>
      </w:pPr>
      <w:r w:rsidRPr="00070623">
        <w:t>激励机制的配置和选择</w:t>
      </w:r>
    </w:p>
    <w:p w14:paraId="7D75F89A" w14:textId="77777777" w:rsidR="008F3E99" w:rsidRPr="00070623" w:rsidRDefault="008F3E99" w:rsidP="008F3E99">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w:t>
      </w:r>
      <w:r w:rsidRPr="00070623">
        <w:lastRenderedPageBreak/>
        <w:t>发使得新型激励方案的加入不影响现有系统的正常运行。</w:t>
      </w:r>
    </w:p>
    <w:p w14:paraId="31CF1B5D" w14:textId="77777777" w:rsidR="008F3E99" w:rsidRPr="00070623" w:rsidRDefault="008F3E99" w:rsidP="008F3E99">
      <w:pPr>
        <w:ind w:firstLine="480"/>
      </w:pPr>
    </w:p>
    <w:p w14:paraId="71599C85" w14:textId="77777777" w:rsidR="008F3E99" w:rsidRPr="00070623" w:rsidRDefault="008F3E99" w:rsidP="008F3E99">
      <w:pPr>
        <w:ind w:firstLine="480"/>
      </w:pPr>
    </w:p>
    <w:p w14:paraId="15D67D13" w14:textId="77777777" w:rsidR="008F3E99" w:rsidRPr="00070623" w:rsidRDefault="008F3E99" w:rsidP="008F3E99">
      <w:pPr>
        <w:ind w:firstLine="480"/>
      </w:pPr>
      <w:r w:rsidRPr="00070623">
        <w:t>类图</w:t>
      </w:r>
    </w:p>
    <w:tbl>
      <w:tblPr>
        <w:tblW w:w="0" w:type="auto"/>
        <w:tblLook w:val="04A0" w:firstRow="1" w:lastRow="0" w:firstColumn="1" w:lastColumn="0" w:noHBand="0" w:noVBand="1"/>
      </w:tblPr>
      <w:tblGrid>
        <w:gridCol w:w="1821"/>
        <w:gridCol w:w="7125"/>
      </w:tblGrid>
      <w:tr w:rsidR="008F3E99" w:rsidRPr="00070623" w14:paraId="501ADC4B" w14:textId="77777777" w:rsidTr="008F3E99">
        <w:tc>
          <w:tcPr>
            <w:tcW w:w="1838" w:type="dxa"/>
          </w:tcPr>
          <w:p w14:paraId="608904F6" w14:textId="77777777" w:rsidR="008F3E99" w:rsidRPr="00070623" w:rsidRDefault="008F3E99" w:rsidP="008F3E99">
            <w:r w:rsidRPr="00070623">
              <w:t>包名、类名</w:t>
            </w:r>
          </w:p>
        </w:tc>
        <w:tc>
          <w:tcPr>
            <w:tcW w:w="7222" w:type="dxa"/>
          </w:tcPr>
          <w:p w14:paraId="03904104" w14:textId="77777777" w:rsidR="008F3E99" w:rsidRPr="00070623" w:rsidRDefault="008F3E99" w:rsidP="008F3E99">
            <w:r w:rsidRPr="00070623">
              <w:t>Task</w:t>
            </w:r>
          </w:p>
        </w:tc>
      </w:tr>
      <w:tr w:rsidR="008F3E99" w:rsidRPr="00070623" w14:paraId="0C5EB859" w14:textId="77777777" w:rsidTr="008F3E99">
        <w:tc>
          <w:tcPr>
            <w:tcW w:w="1838" w:type="dxa"/>
          </w:tcPr>
          <w:p w14:paraId="3181F8AC" w14:textId="77777777" w:rsidR="008F3E99" w:rsidRPr="00070623" w:rsidRDefault="008F3E99" w:rsidP="008F3E99">
            <w:r w:rsidRPr="00070623">
              <w:t>关键属性说明</w:t>
            </w:r>
          </w:p>
        </w:tc>
        <w:tc>
          <w:tcPr>
            <w:tcW w:w="7222" w:type="dxa"/>
          </w:tcPr>
          <w:p w14:paraId="622DA6A3" w14:textId="77777777" w:rsidR="008F3E99" w:rsidRPr="00070623" w:rsidRDefault="008F3E99" w:rsidP="008F3E99"/>
        </w:tc>
      </w:tr>
      <w:tr w:rsidR="008F3E99" w:rsidRPr="00070623" w14:paraId="0C6AA461" w14:textId="77777777" w:rsidTr="008F3E99">
        <w:tc>
          <w:tcPr>
            <w:tcW w:w="1838" w:type="dxa"/>
          </w:tcPr>
          <w:p w14:paraId="28D2EED9" w14:textId="77777777" w:rsidR="008F3E99" w:rsidRPr="00070623" w:rsidRDefault="008F3E99" w:rsidP="008F3E99">
            <w:r w:rsidRPr="00070623">
              <w:t>关键方法说明</w:t>
            </w:r>
          </w:p>
        </w:tc>
        <w:tc>
          <w:tcPr>
            <w:tcW w:w="7222" w:type="dxa"/>
          </w:tcPr>
          <w:p w14:paraId="3F21BD5E" w14:textId="77777777" w:rsidR="008F3E99" w:rsidRPr="00070623" w:rsidRDefault="008F3E99" w:rsidP="008F3E99"/>
        </w:tc>
      </w:tr>
    </w:tbl>
    <w:p w14:paraId="7230DFEC" w14:textId="77777777" w:rsidR="008F3E99" w:rsidRPr="00070623" w:rsidRDefault="008F3E99" w:rsidP="008F3E99">
      <w:pPr>
        <w:ind w:firstLine="480"/>
      </w:pPr>
    </w:p>
    <w:p w14:paraId="580B53E6" w14:textId="77777777" w:rsidR="008F3E99" w:rsidRPr="00070623" w:rsidRDefault="008F3E99" w:rsidP="0057627B">
      <w:pPr>
        <w:pStyle w:val="2"/>
        <w:rPr>
          <w:rFonts w:ascii="Times New Roman" w:hAnsi="Times New Roman"/>
          <w:sz w:val="24"/>
          <w:szCs w:val="24"/>
        </w:rPr>
      </w:pPr>
      <w:bookmarkStart w:id="934" w:name="_Toc440316309"/>
      <w:r w:rsidRPr="00070623">
        <w:rPr>
          <w:rFonts w:ascii="Times New Roman" w:hAnsi="Times New Roman"/>
          <w:sz w:val="24"/>
          <w:szCs w:val="24"/>
        </w:rPr>
        <w:t>其他模块实现</w:t>
      </w:r>
      <w:bookmarkEnd w:id="934"/>
    </w:p>
    <w:p w14:paraId="459E7F70" w14:textId="77777777" w:rsidR="008F3E99" w:rsidRPr="00070623" w:rsidRDefault="008F3E99" w:rsidP="008F3E99">
      <w:pPr>
        <w:pStyle w:val="aff"/>
        <w:ind w:firstLineChars="0" w:firstLine="0"/>
        <w:rPr>
          <w:szCs w:val="24"/>
        </w:rPr>
      </w:pPr>
    </w:p>
    <w:p w14:paraId="485986E6" w14:textId="0C1A1F6A" w:rsidR="008F3E99" w:rsidRPr="00A06DA2" w:rsidRDefault="008F3E99" w:rsidP="00A06DA2">
      <w:pPr>
        <w:pStyle w:val="3"/>
        <w:rPr>
          <w:rFonts w:hint="eastAsia"/>
          <w:szCs w:val="24"/>
        </w:rPr>
      </w:pPr>
      <w:bookmarkStart w:id="935" w:name="_Toc440316310"/>
      <w:r w:rsidRPr="00070623">
        <w:rPr>
          <w:szCs w:val="24"/>
        </w:rPr>
        <w:t>推送</w:t>
      </w:r>
      <w:bookmarkEnd w:id="935"/>
    </w:p>
    <w:p w14:paraId="2D98F0B6"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推送模块用例图</w:t>
      </w:r>
    </w:p>
    <w:p w14:paraId="5F5730B6" w14:textId="039E8101" w:rsidR="008F3E99" w:rsidRPr="00070623" w:rsidRDefault="00A06DA2" w:rsidP="008F3E99">
      <w:pPr>
        <w:pStyle w:val="aff"/>
        <w:ind w:firstLineChars="0" w:firstLine="0"/>
        <w:rPr>
          <w:szCs w:val="24"/>
        </w:rPr>
      </w:pPr>
      <w:r>
        <w:rPr>
          <w:noProof/>
          <w:szCs w:val="24"/>
          <w:lang w:val="en-US" w:eastAsia="zh-CN"/>
        </w:rPr>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51">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2EF4919B" w14:textId="7B55F4B3" w:rsidR="008F3E99" w:rsidRPr="00070623" w:rsidRDefault="008F3E99" w:rsidP="008F3E99">
      <w:pPr>
        <w:pStyle w:val="aff"/>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7782B8D4" w14:textId="4C1C0FE0" w:rsidR="008F3E99" w:rsidRDefault="008F3E99" w:rsidP="008F3E99">
      <w:pPr>
        <w:pStyle w:val="aff"/>
        <w:ind w:firstLineChars="0" w:firstLine="0"/>
        <w:rPr>
          <w:szCs w:val="24"/>
        </w:rPr>
      </w:pPr>
    </w:p>
    <w:p w14:paraId="6B99DE96" w14:textId="5D8A0E7B" w:rsidR="00A06DA2" w:rsidRDefault="00A06DA2" w:rsidP="00A06DA2">
      <w:pPr>
        <w:pStyle w:val="aff"/>
        <w:numPr>
          <w:ilvl w:val="0"/>
          <w:numId w:val="33"/>
        </w:numPr>
        <w:ind w:firstLineChars="0"/>
      </w:pPr>
      <w:r w:rsidRPr="00A06DA2">
        <w:rPr>
          <w:rFonts w:hint="eastAsia"/>
        </w:rPr>
        <w:t>更新</w:t>
      </w:r>
      <w:r w:rsidRPr="00A06DA2">
        <w:rPr>
          <w:rFonts w:hint="eastAsia"/>
        </w:rPr>
        <w:t>token</w:t>
      </w:r>
      <w:r w:rsidRPr="00A06DA2">
        <w:rPr>
          <w:rFonts w:hint="eastAsia"/>
        </w:rPr>
        <w:t>示意图</w:t>
      </w:r>
    </w:p>
    <w:p w14:paraId="145A6B30" w14:textId="47471D96" w:rsidR="00A06DA2" w:rsidRPr="00A06DA2" w:rsidRDefault="00A06DA2" w:rsidP="00A06DA2">
      <w:pPr>
        <w:rPr>
          <w:lang w:val="x-none" w:eastAsia="x-none"/>
        </w:rPr>
      </w:pPr>
      <w:r>
        <w:rPr>
          <w:noProof/>
        </w:rPr>
        <w:lastRenderedPageBreak/>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52">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6CF98ED4"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2778FF5C" w:rsidR="008F3E99" w:rsidRPr="00070623" w:rsidRDefault="00A06DA2" w:rsidP="008F3E99">
      <w:pPr>
        <w:pStyle w:val="aff"/>
        <w:ind w:firstLineChars="0" w:firstLine="0"/>
        <w:rPr>
          <w:szCs w:val="24"/>
        </w:rPr>
      </w:pPr>
      <w:r>
        <w:rPr>
          <w:noProof/>
          <w:szCs w:val="24"/>
          <w:lang w:val="en-US" w:eastAsia="zh-CN"/>
        </w:rPr>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53">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DECAC8" w14:textId="77777777" w:rsidR="008F3E99" w:rsidRPr="00070623" w:rsidRDefault="008F3E99" w:rsidP="008F3E99">
      <w:pPr>
        <w:pStyle w:val="aff"/>
        <w:ind w:firstLineChars="0" w:firstLine="0"/>
        <w:rPr>
          <w:szCs w:val="24"/>
        </w:rPr>
      </w:pPr>
      <w:r w:rsidRPr="00070623">
        <w:rPr>
          <w:szCs w:val="24"/>
        </w:rPr>
        <w:lastRenderedPageBreak/>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f"/>
        <w:ind w:firstLineChars="0" w:firstLine="0"/>
        <w:rPr>
          <w:szCs w:val="24"/>
        </w:rPr>
      </w:pPr>
    </w:p>
    <w:p w14:paraId="442D27CC" w14:textId="77777777" w:rsidR="008F3E99" w:rsidRPr="00070623" w:rsidRDefault="008F3E99" w:rsidP="008F3E99">
      <w:pPr>
        <w:pStyle w:val="aff"/>
        <w:ind w:firstLineChars="0" w:firstLine="0"/>
        <w:rPr>
          <w:szCs w:val="24"/>
        </w:rPr>
      </w:pPr>
      <w:r w:rsidRPr="00070623">
        <w:rPr>
          <w:szCs w:val="24"/>
        </w:rPr>
        <w:t>数据持久化层的设计</w:t>
      </w:r>
    </w:p>
    <w:p w14:paraId="135CA7CF" w14:textId="77777777" w:rsidR="008F3E99" w:rsidRPr="00070623" w:rsidRDefault="008F3E99" w:rsidP="008F3E99">
      <w:pPr>
        <w:pStyle w:val="aff"/>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f"/>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f"/>
        <w:ind w:firstLineChars="0" w:firstLine="0"/>
        <w:rPr>
          <w:szCs w:val="24"/>
        </w:rPr>
      </w:pPr>
    </w:p>
    <w:p w14:paraId="414583F8" w14:textId="77777777" w:rsidR="008F3E99" w:rsidRPr="00070623" w:rsidRDefault="008F3E99" w:rsidP="008F3E99">
      <w:pPr>
        <w:pStyle w:val="aff"/>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f"/>
        <w:ind w:firstLineChars="0" w:firstLine="0"/>
        <w:rPr>
          <w:szCs w:val="24"/>
        </w:rPr>
      </w:pPr>
      <w:r w:rsidRPr="00070623">
        <w:rPr>
          <w:szCs w:val="24"/>
        </w:rPr>
        <w:t>Boolean removeToken(String userID, String UUID);</w:t>
      </w:r>
    </w:p>
    <w:p w14:paraId="51F94CB9" w14:textId="77777777" w:rsidR="008F3E99" w:rsidRPr="00070623" w:rsidRDefault="008F3E99" w:rsidP="008F3E99">
      <w:pPr>
        <w:pStyle w:val="aff"/>
        <w:ind w:firstLineChars="0" w:firstLine="0"/>
        <w:rPr>
          <w:szCs w:val="24"/>
        </w:rPr>
      </w:pPr>
    </w:p>
    <w:p w14:paraId="64014213" w14:textId="77777777" w:rsidR="008F3E99" w:rsidRPr="00070623" w:rsidRDefault="008F3E99" w:rsidP="008F3E99">
      <w:pPr>
        <w:pStyle w:val="aff"/>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f"/>
        <w:ind w:firstLineChars="0" w:firstLine="0"/>
        <w:rPr>
          <w:szCs w:val="24"/>
        </w:rPr>
      </w:pPr>
      <w:r w:rsidRPr="00070623">
        <w:rPr>
          <w:szCs w:val="24"/>
        </w:rPr>
        <w:t>对特定用户推送消息，流程图如下</w:t>
      </w:r>
    </w:p>
    <w:p w14:paraId="12020E71" w14:textId="5FE6B778" w:rsidR="006A6AA1" w:rsidRPr="006A6AA1" w:rsidRDefault="006A6AA1" w:rsidP="006A6AA1">
      <w:pPr>
        <w:rPr>
          <w:lang w:val="x-none" w:eastAsia="x-none"/>
        </w:rPr>
      </w:pPr>
      <w:r>
        <w:rPr>
          <w:noProof/>
        </w:rPr>
        <w:lastRenderedPageBreak/>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54">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7A4F6985" w14:textId="77777777" w:rsidR="008F3E99" w:rsidRPr="00070623" w:rsidRDefault="008F3E99" w:rsidP="008F3E99">
      <w:pPr>
        <w:pStyle w:val="aff"/>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f"/>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f"/>
        <w:ind w:firstLineChars="0" w:firstLine="0"/>
        <w:rPr>
          <w:szCs w:val="24"/>
        </w:rPr>
      </w:pPr>
    </w:p>
    <w:p w14:paraId="2CA57518" w14:textId="4831C8C2" w:rsidR="008F3E99" w:rsidRPr="00070623" w:rsidRDefault="008F3E99" w:rsidP="0057627B">
      <w:pPr>
        <w:pStyle w:val="3"/>
        <w:rPr>
          <w:szCs w:val="24"/>
        </w:rPr>
      </w:pPr>
      <w:bookmarkStart w:id="936" w:name="_Toc440316311"/>
      <w:r w:rsidRPr="00070623">
        <w:rPr>
          <w:szCs w:val="24"/>
        </w:rPr>
        <w:t>用户管理模块</w:t>
      </w:r>
      <w:bookmarkEnd w:id="936"/>
    </w:p>
    <w:p w14:paraId="43DBF2E3" w14:textId="77777777" w:rsidR="0057627B" w:rsidRPr="00070623" w:rsidRDefault="0057627B" w:rsidP="008F3E99">
      <w:pPr>
        <w:pStyle w:val="aff"/>
        <w:ind w:firstLineChars="0" w:firstLine="0"/>
        <w:rPr>
          <w:szCs w:val="24"/>
        </w:rPr>
        <w:sectPr w:rsidR="0057627B" w:rsidRPr="00070623" w:rsidSect="00847A8F">
          <w:pgSz w:w="11906" w:h="16838"/>
          <w:pgMar w:top="1440" w:right="1588" w:bottom="1440" w:left="1588" w:header="851" w:footer="992" w:gutter="0"/>
          <w:cols w:space="720"/>
          <w:docGrid w:type="lines" w:linePitch="326"/>
        </w:sectPr>
      </w:pPr>
    </w:p>
    <w:p w14:paraId="0E614F7B" w14:textId="3FD5624A" w:rsidR="008F3E99" w:rsidRPr="00070623" w:rsidRDefault="008F3E99" w:rsidP="0057627B">
      <w:pPr>
        <w:pStyle w:val="1"/>
        <w:spacing w:afterLines="200" w:after="652"/>
        <w:ind w:right="240" w:firstLine="0"/>
        <w:rPr>
          <w:b/>
          <w:sz w:val="24"/>
          <w:szCs w:val="24"/>
        </w:rPr>
      </w:pPr>
      <w:bookmarkStart w:id="937" w:name="_Toc440316312"/>
      <w:bookmarkEnd w:id="928"/>
      <w:bookmarkEnd w:id="929"/>
      <w:r w:rsidRPr="00070623">
        <w:rPr>
          <w:sz w:val="24"/>
          <w:szCs w:val="24"/>
        </w:rPr>
        <w:lastRenderedPageBreak/>
        <w:t>系统部署与测试</w:t>
      </w:r>
      <w:bookmarkStart w:id="938" w:name="_Toc375340536"/>
      <w:bookmarkStart w:id="939" w:name="_Toc375381835"/>
      <w:bookmarkStart w:id="940" w:name="_Toc375387191"/>
      <w:bookmarkStart w:id="941" w:name="_Toc375391330"/>
      <w:bookmarkStart w:id="942" w:name="_Toc375391420"/>
      <w:bookmarkStart w:id="943" w:name="_Toc375393095"/>
      <w:bookmarkStart w:id="944" w:name="_Toc375412195"/>
      <w:bookmarkStart w:id="945" w:name="_Toc375412283"/>
      <w:bookmarkStart w:id="946" w:name="_Toc375412663"/>
      <w:bookmarkStart w:id="947" w:name="_Toc375423806"/>
      <w:bookmarkStart w:id="948" w:name="_Toc375578247"/>
      <w:bookmarkStart w:id="949" w:name="_Toc375769725"/>
      <w:bookmarkStart w:id="950" w:name="_Toc375770077"/>
      <w:bookmarkStart w:id="951" w:name="_Toc375770334"/>
      <w:bookmarkStart w:id="952" w:name="_Toc376006509"/>
      <w:bookmarkStart w:id="953" w:name="_Toc376024840"/>
      <w:bookmarkStart w:id="954" w:name="_Toc405320990"/>
      <w:bookmarkStart w:id="955" w:name="_Toc405930028"/>
      <w:bookmarkStart w:id="956" w:name="_Toc405982964"/>
      <w:bookmarkStart w:id="957" w:name="_Toc406252782"/>
      <w:bookmarkStart w:id="958" w:name="_Toc406343917"/>
      <w:bookmarkStart w:id="959" w:name="_Toc406434135"/>
      <w:bookmarkStart w:id="960" w:name="_Toc406512587"/>
      <w:bookmarkStart w:id="961" w:name="_Toc406514505"/>
      <w:bookmarkStart w:id="962" w:name="_Toc406514592"/>
      <w:bookmarkStart w:id="963" w:name="_Toc406514682"/>
      <w:bookmarkStart w:id="964" w:name="_Toc406514770"/>
      <w:bookmarkStart w:id="965" w:name="_Toc406514858"/>
      <w:bookmarkStart w:id="966" w:name="_Toc406946267"/>
      <w:bookmarkStart w:id="967" w:name="_Toc406959386"/>
      <w:bookmarkStart w:id="968" w:name="_Toc406959473"/>
      <w:bookmarkStart w:id="969" w:name="_Toc407474113"/>
      <w:bookmarkStart w:id="970" w:name="_Toc407479300"/>
      <w:bookmarkStart w:id="971" w:name="_Toc407526885"/>
      <w:bookmarkStart w:id="972" w:name="_Toc407650724"/>
      <w:bookmarkStart w:id="973" w:name="_Toc408404116"/>
      <w:bookmarkStart w:id="974" w:name="_Toc437364337"/>
      <w:bookmarkStart w:id="975" w:name="_Toc437960218"/>
      <w:bookmarkStart w:id="976" w:name="_Toc437960436"/>
      <w:bookmarkStart w:id="977" w:name="_Toc437960510"/>
      <w:bookmarkStart w:id="978" w:name="_Toc437961696"/>
      <w:bookmarkStart w:id="979" w:name="_Toc438026021"/>
      <w:bookmarkStart w:id="980" w:name="_Toc438047585"/>
      <w:bookmarkStart w:id="981" w:name="_Toc438205186"/>
      <w:bookmarkStart w:id="982" w:name="_Toc439577403"/>
      <w:bookmarkStart w:id="983" w:name="_Toc439577531"/>
      <w:bookmarkStart w:id="984" w:name="_Toc440012433"/>
      <w:bookmarkStart w:id="985" w:name="_Toc375340537"/>
      <w:bookmarkStart w:id="986" w:name="_Toc375381836"/>
      <w:bookmarkStart w:id="987" w:name="_Toc375387192"/>
      <w:bookmarkStart w:id="988" w:name="_Toc375391331"/>
      <w:bookmarkStart w:id="989" w:name="_Toc375391421"/>
      <w:bookmarkStart w:id="990" w:name="_Toc375393096"/>
      <w:bookmarkStart w:id="991" w:name="_Toc375412196"/>
      <w:bookmarkStart w:id="992" w:name="_Toc375412284"/>
      <w:bookmarkStart w:id="993" w:name="_Toc375412664"/>
      <w:bookmarkStart w:id="994" w:name="_Toc375423807"/>
      <w:bookmarkStart w:id="995" w:name="_Toc375578248"/>
      <w:bookmarkStart w:id="996" w:name="_Toc375769726"/>
      <w:bookmarkStart w:id="997" w:name="_Toc375770078"/>
      <w:bookmarkStart w:id="998" w:name="_Toc375770335"/>
      <w:bookmarkStart w:id="999" w:name="_Toc376006510"/>
      <w:bookmarkStart w:id="1000" w:name="_Toc376024841"/>
      <w:bookmarkStart w:id="1001" w:name="_Toc405320991"/>
      <w:bookmarkStart w:id="1002" w:name="_Toc405930029"/>
      <w:bookmarkStart w:id="1003" w:name="_Toc405982965"/>
      <w:bookmarkStart w:id="1004" w:name="_Toc406252783"/>
      <w:bookmarkStart w:id="1005" w:name="_Toc406343918"/>
      <w:bookmarkStart w:id="1006" w:name="_Toc406434136"/>
      <w:bookmarkStart w:id="1007" w:name="_Toc406512588"/>
      <w:bookmarkStart w:id="1008" w:name="_Toc406514506"/>
      <w:bookmarkStart w:id="1009" w:name="_Toc406514593"/>
      <w:bookmarkStart w:id="1010" w:name="_Toc406514683"/>
      <w:bookmarkStart w:id="1011" w:name="_Toc406514771"/>
      <w:bookmarkStart w:id="1012" w:name="_Toc406514859"/>
      <w:bookmarkStart w:id="1013" w:name="_Toc406946268"/>
      <w:bookmarkStart w:id="1014" w:name="_Toc406959387"/>
      <w:bookmarkStart w:id="1015" w:name="_Toc406959474"/>
      <w:bookmarkStart w:id="1016" w:name="_Toc407474114"/>
      <w:bookmarkStart w:id="1017" w:name="_Toc407479301"/>
      <w:bookmarkStart w:id="1018" w:name="_Toc407526886"/>
      <w:bookmarkStart w:id="1019" w:name="_Toc407650725"/>
      <w:bookmarkStart w:id="1020" w:name="_Toc408404117"/>
      <w:bookmarkStart w:id="1021" w:name="_Toc437364338"/>
      <w:bookmarkStart w:id="1022" w:name="_Toc437960219"/>
      <w:bookmarkStart w:id="1023" w:name="_Toc437960437"/>
      <w:bookmarkStart w:id="1024" w:name="_Toc437960511"/>
      <w:bookmarkStart w:id="1025" w:name="_Toc437961697"/>
      <w:bookmarkStart w:id="1026" w:name="_Toc438026022"/>
      <w:bookmarkStart w:id="1027" w:name="_Toc438047586"/>
      <w:bookmarkStart w:id="1028" w:name="_Toc438205187"/>
      <w:bookmarkStart w:id="1029" w:name="_Toc439577404"/>
      <w:bookmarkStart w:id="1030" w:name="_Toc439577532"/>
      <w:bookmarkStart w:id="1031" w:name="_Toc440012434"/>
      <w:bookmarkStart w:id="1032" w:name="_Toc375340538"/>
      <w:bookmarkStart w:id="1033" w:name="_Toc375381837"/>
      <w:bookmarkStart w:id="1034" w:name="_Toc375387193"/>
      <w:bookmarkStart w:id="1035" w:name="_Toc375391332"/>
      <w:bookmarkStart w:id="1036" w:name="_Toc375391422"/>
      <w:bookmarkStart w:id="1037" w:name="_Toc375393097"/>
      <w:bookmarkStart w:id="1038" w:name="_Toc375412197"/>
      <w:bookmarkStart w:id="1039" w:name="_Toc375412285"/>
      <w:bookmarkStart w:id="1040" w:name="_Toc375412665"/>
      <w:bookmarkStart w:id="1041" w:name="_Toc375423808"/>
      <w:bookmarkStart w:id="1042" w:name="_Toc375578249"/>
      <w:bookmarkStart w:id="1043" w:name="_Toc375769727"/>
      <w:bookmarkStart w:id="1044" w:name="_Toc375770079"/>
      <w:bookmarkStart w:id="1045" w:name="_Toc375770336"/>
      <w:bookmarkStart w:id="1046" w:name="_Toc376006511"/>
      <w:bookmarkStart w:id="1047" w:name="_Toc376024842"/>
      <w:bookmarkStart w:id="1048" w:name="_Toc405320992"/>
      <w:bookmarkStart w:id="1049" w:name="_Toc405930030"/>
      <w:bookmarkStart w:id="1050" w:name="_Toc405982966"/>
      <w:bookmarkStart w:id="1051" w:name="_Toc406252784"/>
      <w:bookmarkStart w:id="1052" w:name="_Toc406343919"/>
      <w:bookmarkStart w:id="1053" w:name="_Toc406434137"/>
      <w:bookmarkStart w:id="1054" w:name="_Toc406512589"/>
      <w:bookmarkStart w:id="1055" w:name="_Toc406514507"/>
      <w:bookmarkStart w:id="1056" w:name="_Toc406514594"/>
      <w:bookmarkStart w:id="1057" w:name="_Toc406514684"/>
      <w:bookmarkStart w:id="1058" w:name="_Toc406514772"/>
      <w:bookmarkStart w:id="1059" w:name="_Toc406514860"/>
      <w:bookmarkStart w:id="1060" w:name="_Toc406946269"/>
      <w:bookmarkStart w:id="1061" w:name="_Toc406959388"/>
      <w:bookmarkStart w:id="1062" w:name="_Toc406959475"/>
      <w:bookmarkStart w:id="1063" w:name="_Toc407474115"/>
      <w:bookmarkStart w:id="1064" w:name="_Toc407479302"/>
      <w:bookmarkStart w:id="1065" w:name="_Toc407526887"/>
      <w:bookmarkStart w:id="1066" w:name="_Toc407650726"/>
      <w:bookmarkStart w:id="1067" w:name="_Toc408404118"/>
      <w:bookmarkStart w:id="1068" w:name="_Toc437364339"/>
      <w:bookmarkStart w:id="1069" w:name="_Toc437960220"/>
      <w:bookmarkStart w:id="1070" w:name="_Toc437960438"/>
      <w:bookmarkStart w:id="1071" w:name="_Toc437960512"/>
      <w:bookmarkStart w:id="1072" w:name="_Toc437961698"/>
      <w:bookmarkStart w:id="1073" w:name="_Toc438026023"/>
      <w:bookmarkStart w:id="1074" w:name="_Toc438047587"/>
      <w:bookmarkStart w:id="1075" w:name="_Toc438205188"/>
      <w:bookmarkStart w:id="1076" w:name="_Toc439577405"/>
      <w:bookmarkStart w:id="1077" w:name="_Toc439577533"/>
      <w:bookmarkStart w:id="1078" w:name="_Toc440012435"/>
      <w:bookmarkStart w:id="1079" w:name="_Toc375340539"/>
      <w:bookmarkStart w:id="1080" w:name="_Toc375381838"/>
      <w:bookmarkStart w:id="1081" w:name="_Toc375387194"/>
      <w:bookmarkStart w:id="1082" w:name="_Toc375391333"/>
      <w:bookmarkStart w:id="1083" w:name="_Toc375391423"/>
      <w:bookmarkStart w:id="1084" w:name="_Toc375393098"/>
      <w:bookmarkStart w:id="1085" w:name="_Toc375412198"/>
      <w:bookmarkStart w:id="1086" w:name="_Toc375412286"/>
      <w:bookmarkStart w:id="1087" w:name="_Toc375412666"/>
      <w:bookmarkStart w:id="1088" w:name="_Toc375423809"/>
      <w:bookmarkStart w:id="1089" w:name="_Toc375578250"/>
      <w:bookmarkStart w:id="1090" w:name="_Toc375769728"/>
      <w:bookmarkStart w:id="1091" w:name="_Toc375770080"/>
      <w:bookmarkStart w:id="1092" w:name="_Toc375770337"/>
      <w:bookmarkStart w:id="1093" w:name="_Toc376006512"/>
      <w:bookmarkStart w:id="1094" w:name="_Toc376024843"/>
      <w:bookmarkStart w:id="1095" w:name="_Toc405320993"/>
      <w:bookmarkStart w:id="1096" w:name="_Toc405930031"/>
      <w:bookmarkStart w:id="1097" w:name="_Toc405982967"/>
      <w:bookmarkStart w:id="1098" w:name="_Toc406252785"/>
      <w:bookmarkStart w:id="1099" w:name="_Toc406343920"/>
      <w:bookmarkStart w:id="1100" w:name="_Toc406434138"/>
      <w:bookmarkStart w:id="1101" w:name="_Toc406512590"/>
      <w:bookmarkStart w:id="1102" w:name="_Toc406514508"/>
      <w:bookmarkStart w:id="1103" w:name="_Toc406514595"/>
      <w:bookmarkStart w:id="1104" w:name="_Toc406514685"/>
      <w:bookmarkStart w:id="1105" w:name="_Toc406514773"/>
      <w:bookmarkStart w:id="1106" w:name="_Toc406514861"/>
      <w:bookmarkStart w:id="1107" w:name="_Toc406946270"/>
      <w:bookmarkStart w:id="1108" w:name="_Toc406959389"/>
      <w:bookmarkStart w:id="1109" w:name="_Toc406959476"/>
      <w:bookmarkStart w:id="1110" w:name="_Toc407474116"/>
      <w:bookmarkStart w:id="1111" w:name="_Toc407479303"/>
      <w:bookmarkStart w:id="1112" w:name="_Toc407526888"/>
      <w:bookmarkStart w:id="1113" w:name="_Toc407650727"/>
      <w:bookmarkStart w:id="1114" w:name="_Toc408404119"/>
      <w:bookmarkStart w:id="1115" w:name="_Toc437364340"/>
      <w:bookmarkStart w:id="1116" w:name="_Toc437960221"/>
      <w:bookmarkStart w:id="1117" w:name="_Toc437960439"/>
      <w:bookmarkStart w:id="1118" w:name="_Toc437960513"/>
      <w:bookmarkStart w:id="1119" w:name="_Toc437961699"/>
      <w:bookmarkStart w:id="1120" w:name="_Toc438026024"/>
      <w:bookmarkStart w:id="1121" w:name="_Toc438047588"/>
      <w:bookmarkStart w:id="1122" w:name="_Toc438205189"/>
      <w:bookmarkStart w:id="1123" w:name="_Toc439577406"/>
      <w:bookmarkStart w:id="1124" w:name="_Toc439577534"/>
      <w:bookmarkStart w:id="1125" w:name="_Toc4400124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252B8E76" w14:textId="77777777" w:rsidR="008F3E99" w:rsidRPr="00070623" w:rsidRDefault="008F3E99" w:rsidP="0057627B">
      <w:pPr>
        <w:pStyle w:val="2"/>
        <w:rPr>
          <w:rFonts w:ascii="Times New Roman" w:hAnsi="Times New Roman"/>
          <w:sz w:val="24"/>
          <w:szCs w:val="24"/>
        </w:rPr>
      </w:pPr>
      <w:bookmarkStart w:id="1126" w:name="_Toc375340540"/>
      <w:bookmarkStart w:id="1127" w:name="_Toc375381839"/>
      <w:bookmarkStart w:id="1128" w:name="_Toc375387195"/>
      <w:bookmarkStart w:id="1129" w:name="_Toc375391334"/>
      <w:bookmarkStart w:id="1130" w:name="_Toc375391424"/>
      <w:bookmarkStart w:id="1131" w:name="_Toc375393099"/>
      <w:bookmarkStart w:id="1132" w:name="_Toc375412199"/>
      <w:bookmarkStart w:id="1133" w:name="_Toc375412287"/>
      <w:bookmarkStart w:id="1134" w:name="_Toc375412667"/>
      <w:bookmarkStart w:id="1135" w:name="_Toc375423810"/>
      <w:bookmarkStart w:id="1136" w:name="_Toc375578251"/>
      <w:bookmarkStart w:id="1137" w:name="_Toc375769729"/>
      <w:bookmarkStart w:id="1138" w:name="_Toc375770081"/>
      <w:bookmarkStart w:id="1139" w:name="_Toc375770338"/>
      <w:bookmarkStart w:id="1140" w:name="_Toc376006513"/>
      <w:bookmarkStart w:id="1141" w:name="_Toc376024844"/>
      <w:bookmarkStart w:id="1142" w:name="_Toc405320994"/>
      <w:bookmarkStart w:id="1143" w:name="_Toc405930032"/>
      <w:bookmarkStart w:id="1144" w:name="_Toc405982968"/>
      <w:bookmarkStart w:id="1145" w:name="_Toc406252786"/>
      <w:bookmarkStart w:id="1146" w:name="_Toc406343921"/>
      <w:bookmarkStart w:id="1147" w:name="_Toc406434139"/>
      <w:bookmarkStart w:id="1148" w:name="_Toc406512591"/>
      <w:bookmarkStart w:id="1149" w:name="_Toc406514509"/>
      <w:bookmarkStart w:id="1150" w:name="_Toc406514596"/>
      <w:bookmarkStart w:id="1151" w:name="_Toc406514686"/>
      <w:bookmarkStart w:id="1152" w:name="_Toc406514774"/>
      <w:bookmarkStart w:id="1153" w:name="_Toc406514862"/>
      <w:bookmarkStart w:id="1154" w:name="_Toc406946271"/>
      <w:bookmarkStart w:id="1155" w:name="_Toc406959390"/>
      <w:bookmarkStart w:id="1156" w:name="_Toc406959477"/>
      <w:bookmarkStart w:id="1157" w:name="_Toc407474117"/>
      <w:bookmarkStart w:id="1158" w:name="_Toc407479304"/>
      <w:bookmarkStart w:id="1159" w:name="_Toc407526889"/>
      <w:bookmarkStart w:id="1160" w:name="_Toc407650728"/>
      <w:bookmarkStart w:id="1161" w:name="_Toc408404120"/>
      <w:bookmarkStart w:id="1162" w:name="_Toc437364341"/>
      <w:bookmarkStart w:id="1163" w:name="_Toc437960222"/>
      <w:bookmarkStart w:id="1164" w:name="_Toc437960440"/>
      <w:bookmarkStart w:id="1165" w:name="_Toc437960514"/>
      <w:bookmarkStart w:id="1166" w:name="_Toc437961700"/>
      <w:bookmarkStart w:id="1167" w:name="_Toc438026025"/>
      <w:bookmarkStart w:id="1168" w:name="_Toc438047589"/>
      <w:bookmarkStart w:id="1169" w:name="_Toc438205190"/>
      <w:bookmarkStart w:id="1170" w:name="_Toc439577407"/>
      <w:bookmarkStart w:id="1171" w:name="_Toc439577535"/>
      <w:bookmarkStart w:id="1172" w:name="_Toc440012437"/>
      <w:bookmarkStart w:id="1173" w:name="_Toc440316313"/>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r w:rsidRPr="00070623">
        <w:rPr>
          <w:rFonts w:ascii="Times New Roman" w:hAnsi="Times New Roman"/>
          <w:sz w:val="24"/>
          <w:szCs w:val="24"/>
        </w:rPr>
        <w:t>系统部署</w:t>
      </w:r>
      <w:bookmarkEnd w:id="1173"/>
    </w:p>
    <w:p w14:paraId="1304F86C" w14:textId="77777777" w:rsidR="008F3E99" w:rsidRPr="00070623" w:rsidRDefault="008F3E99" w:rsidP="008F3E99">
      <w:pPr>
        <w:ind w:firstLine="480"/>
      </w:pPr>
      <w:r w:rsidRPr="00070623">
        <w:t>系统开发环境</w:t>
      </w:r>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8F3E99">
      <w:pPr>
        <w:ind w:firstLine="480"/>
      </w:pPr>
      <w:r w:rsidRPr="00070623">
        <w:t>系统运行环境</w:t>
      </w:r>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C7E4E09" w:rsidR="006A6AA1" w:rsidRPr="00070623" w:rsidRDefault="006A6AA1" w:rsidP="008F3E99">
      <w:pPr>
        <w:ind w:firstLine="480"/>
        <w:rPr>
          <w:rFonts w:hint="eastAsia"/>
        </w:rPr>
      </w:pPr>
      <w:bookmarkStart w:id="1174" w:name="_GoBack"/>
      <w:r>
        <w:rPr>
          <w:rFonts w:hint="eastAsia"/>
          <w:noProof/>
        </w:rPr>
        <w:lastRenderedPageBreak/>
        <w:drawing>
          <wp:inline distT="0" distB="0" distL="0" distR="0" wp14:anchorId="54847A46" wp14:editId="0A00C995">
            <wp:extent cx="5543550" cy="236283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5">
                      <a:extLst>
                        <a:ext uri="{28A0092B-C50C-407E-A947-70E740481C1C}">
                          <a14:useLocalDpi xmlns:a14="http://schemas.microsoft.com/office/drawing/2010/main" val="0"/>
                        </a:ext>
                      </a:extLst>
                    </a:blip>
                    <a:stretch>
                      <a:fillRect/>
                    </a:stretch>
                  </pic:blipFill>
                  <pic:spPr>
                    <a:xfrm>
                      <a:off x="0" y="0"/>
                      <a:ext cx="5543550" cy="2362835"/>
                    </a:xfrm>
                    <a:prstGeom prst="rect">
                      <a:avLst/>
                    </a:prstGeom>
                  </pic:spPr>
                </pic:pic>
              </a:graphicData>
            </a:graphic>
          </wp:inline>
        </w:drawing>
      </w:r>
      <w:bookmarkEnd w:id="1174"/>
    </w:p>
    <w:p w14:paraId="7A4EE884" w14:textId="34FF1BDF" w:rsidR="008F3E99" w:rsidRPr="00070623" w:rsidRDefault="008F3E99" w:rsidP="008F3E99">
      <w:pPr>
        <w:ind w:firstLine="480"/>
      </w:pPr>
      <w:r w:rsidRPr="00070623">
        <w:t>Tomcat</w:t>
      </w:r>
      <w:r w:rsidRPr="00070623">
        <w:t>的文件目录如下，</w:t>
      </w:r>
    </w:p>
    <w:p w14:paraId="403AFE3F" w14:textId="480E342E" w:rsidR="008F3E99" w:rsidRPr="00070623" w:rsidRDefault="006A6AA1" w:rsidP="008F3E99">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6">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77777777" w:rsidR="008F3E99" w:rsidRPr="00070623" w:rsidRDefault="008F3E99" w:rsidP="008F3E99">
      <w:pPr>
        <w:ind w:firstLine="480"/>
      </w:pPr>
      <w:r w:rsidRPr="00070623">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p w14:paraId="5D5D62C9" w14:textId="77777777" w:rsidR="008F3E99" w:rsidRPr="00070623" w:rsidRDefault="008F3E99" w:rsidP="008F3E99">
      <w:pPr>
        <w:ind w:firstLine="480"/>
      </w:pPr>
      <w:r w:rsidRPr="00070623">
        <w:lastRenderedPageBreak/>
        <w:t>upstream psserver {</w:t>
      </w:r>
    </w:p>
    <w:p w14:paraId="62A3A224" w14:textId="77777777" w:rsidR="008F3E99" w:rsidRPr="00070623" w:rsidRDefault="008F3E99" w:rsidP="008F3E99">
      <w:pPr>
        <w:ind w:firstLine="480"/>
      </w:pPr>
      <w:r w:rsidRPr="00070623">
        <w:t xml:space="preserve"> server 127.0.0.1:8181;</w:t>
      </w:r>
    </w:p>
    <w:p w14:paraId="3A903936" w14:textId="77777777" w:rsidR="008F3E99" w:rsidRPr="00070623" w:rsidRDefault="008F3E99" w:rsidP="008F3E99">
      <w:pPr>
        <w:ind w:firstLine="480"/>
      </w:pPr>
      <w:r w:rsidRPr="00070623">
        <w:t xml:space="preserve"> server 127.0.0.1:8282;</w:t>
      </w:r>
    </w:p>
    <w:p w14:paraId="49EFA94E" w14:textId="77777777" w:rsidR="008F3E99" w:rsidRPr="00070623" w:rsidRDefault="008F3E99" w:rsidP="008F3E99">
      <w:pPr>
        <w:ind w:firstLine="480"/>
      </w:pPr>
      <w:r w:rsidRPr="00070623">
        <w:t xml:space="preserve"> server 127.0.0.1:8383;</w:t>
      </w:r>
    </w:p>
    <w:p w14:paraId="0A3EE344" w14:textId="77777777" w:rsidR="008F3E99" w:rsidRPr="00070623" w:rsidRDefault="008F3E99" w:rsidP="008F3E99">
      <w:pPr>
        <w:ind w:firstLine="480"/>
      </w:pPr>
      <w:r w:rsidRPr="00070623">
        <w:t xml:space="preserve"> }</w:t>
      </w: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77777777" w:rsidR="008F3E99" w:rsidRPr="00070623" w:rsidRDefault="008F3E99" w:rsidP="008F3E99">
      <w:pPr>
        <w:ind w:firstLine="480"/>
      </w:pPr>
      <w:r w:rsidRPr="00070623">
        <w:t>第二步，将</w:t>
      </w:r>
      <w:r w:rsidRPr="00070623">
        <w:t>web</w:t>
      </w:r>
      <w:r w:rsidRPr="00070623">
        <w:t>请求的</w:t>
      </w:r>
      <w:r w:rsidRPr="00070623">
        <w:t>URI</w:t>
      </w:r>
      <w:r w:rsidRPr="00070623">
        <w:t>与相应的上游集群映射，</w:t>
      </w:r>
    </w:p>
    <w:p w14:paraId="65F43F3D" w14:textId="77777777" w:rsidR="008F3E99" w:rsidRPr="00070623" w:rsidRDefault="008F3E99" w:rsidP="008F3E99">
      <w:pPr>
        <w:ind w:firstLine="480"/>
      </w:pPr>
      <w:r w:rsidRPr="00070623">
        <w:t>location / {</w:t>
      </w:r>
    </w:p>
    <w:p w14:paraId="662AE9C4" w14:textId="77777777" w:rsidR="008F3E99" w:rsidRPr="00070623" w:rsidRDefault="008F3E99" w:rsidP="008F3E99">
      <w:pPr>
        <w:ind w:firstLine="480"/>
      </w:pPr>
      <w:r w:rsidRPr="00070623">
        <w:t xml:space="preserve">             proxy_pass http://psserver;</w:t>
      </w:r>
    </w:p>
    <w:p w14:paraId="1756DF8B" w14:textId="77777777" w:rsidR="008F3E99" w:rsidRPr="00070623" w:rsidRDefault="008F3E99" w:rsidP="008F3E99">
      <w:pPr>
        <w:ind w:firstLine="480"/>
      </w:pPr>
      <w:r w:rsidRPr="00070623">
        <w:t xml:space="preserve">        }   </w:t>
      </w: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77777777" w:rsidR="008F3E99" w:rsidRPr="00070623" w:rsidRDefault="008F3E99" w:rsidP="0057627B">
      <w:pPr>
        <w:pStyle w:val="2"/>
        <w:rPr>
          <w:rFonts w:ascii="Times New Roman" w:hAnsi="Times New Roman"/>
          <w:sz w:val="24"/>
          <w:szCs w:val="24"/>
        </w:rPr>
      </w:pPr>
      <w:bookmarkStart w:id="1175" w:name="_Toc440316314"/>
      <w:r w:rsidRPr="00070623">
        <w:rPr>
          <w:rFonts w:ascii="Times New Roman" w:hAnsi="Times New Roman"/>
          <w:sz w:val="24"/>
          <w:szCs w:val="24"/>
        </w:rPr>
        <w:t>功能测试</w:t>
      </w:r>
      <w:bookmarkEnd w:id="1175"/>
    </w:p>
    <w:p w14:paraId="10953D36" w14:textId="77777777" w:rsidR="008F3E99" w:rsidRPr="00070623" w:rsidRDefault="008F3E99" w:rsidP="008A0DCD">
      <w:pPr>
        <w:pStyle w:val="afe"/>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r w:rsidRPr="00070623">
        <w:t>证系统的鲁棒性。</w:t>
      </w:r>
    </w:p>
    <w:p w14:paraId="4859FAB0" w14:textId="77777777" w:rsidR="008F3E99" w:rsidRPr="00070623" w:rsidRDefault="008F3E99" w:rsidP="008A0DCD">
      <w:pPr>
        <w:pStyle w:val="afe"/>
      </w:pPr>
      <w:r w:rsidRPr="00070623">
        <w:t>根据</w:t>
      </w:r>
      <w:r w:rsidRPr="00070623">
        <w:t>4.1</w:t>
      </w:r>
      <w:r w:rsidRPr="00070623">
        <w:t>节中的需求分析，现设计每个模块的测试用例，测试系统是否实现了各项需求。</w:t>
      </w:r>
    </w:p>
    <w:p w14:paraId="3EF30303" w14:textId="77777777" w:rsidR="008F3E99" w:rsidRPr="00070623" w:rsidRDefault="008F3E99" w:rsidP="008F3E99">
      <w:pPr>
        <w:ind w:firstLine="480"/>
        <w:rPr>
          <w:color w:val="000000"/>
        </w:rPr>
      </w:pPr>
      <w:r w:rsidRPr="00070623">
        <w:rPr>
          <w:color w:val="000000"/>
        </w:rPr>
        <w:t>任务管理模块</w:t>
      </w:r>
    </w:p>
    <w:tbl>
      <w:tblPr>
        <w:tblW w:w="0" w:type="auto"/>
        <w:tblLook w:val="04A0" w:firstRow="1" w:lastRow="0" w:firstColumn="1" w:lastColumn="0" w:noHBand="0" w:noVBand="1"/>
      </w:tblPr>
      <w:tblGrid>
        <w:gridCol w:w="2234"/>
        <w:gridCol w:w="2239"/>
        <w:gridCol w:w="2240"/>
        <w:gridCol w:w="2233"/>
      </w:tblGrid>
      <w:tr w:rsidR="008F3E99" w:rsidRPr="00070623" w14:paraId="128C4C21" w14:textId="77777777" w:rsidTr="008F3E99">
        <w:tc>
          <w:tcPr>
            <w:tcW w:w="2265" w:type="dxa"/>
          </w:tcPr>
          <w:p w14:paraId="0BC75219" w14:textId="77777777" w:rsidR="008F3E99" w:rsidRPr="00070623" w:rsidRDefault="008F3E99" w:rsidP="008F3E99">
            <w:r w:rsidRPr="00070623">
              <w:t>用例编号</w:t>
            </w:r>
          </w:p>
        </w:tc>
        <w:tc>
          <w:tcPr>
            <w:tcW w:w="2265" w:type="dxa"/>
          </w:tcPr>
          <w:p w14:paraId="78A551E9" w14:textId="77777777" w:rsidR="008F3E99" w:rsidRPr="00070623" w:rsidRDefault="008F3E99" w:rsidP="008F3E99">
            <w:r w:rsidRPr="00070623">
              <w:t>测试用例</w:t>
            </w:r>
          </w:p>
        </w:tc>
        <w:tc>
          <w:tcPr>
            <w:tcW w:w="2265" w:type="dxa"/>
          </w:tcPr>
          <w:p w14:paraId="794446C3" w14:textId="77777777" w:rsidR="008F3E99" w:rsidRPr="00070623" w:rsidRDefault="008F3E99" w:rsidP="008F3E99">
            <w:r w:rsidRPr="00070623">
              <w:t>预测结果</w:t>
            </w:r>
          </w:p>
        </w:tc>
        <w:tc>
          <w:tcPr>
            <w:tcW w:w="2265" w:type="dxa"/>
          </w:tcPr>
          <w:p w14:paraId="4B5B8F11" w14:textId="77777777" w:rsidR="008F3E99" w:rsidRPr="00070623" w:rsidRDefault="008F3E99" w:rsidP="008F3E99">
            <w:r w:rsidRPr="00070623">
              <w:t>测试结果</w:t>
            </w:r>
          </w:p>
        </w:tc>
      </w:tr>
      <w:tr w:rsidR="008F3E99" w:rsidRPr="00070623" w14:paraId="7AAC59CC" w14:textId="77777777" w:rsidTr="008F3E99">
        <w:tc>
          <w:tcPr>
            <w:tcW w:w="2265" w:type="dxa"/>
          </w:tcPr>
          <w:p w14:paraId="2B51565F" w14:textId="77777777" w:rsidR="008F3E99" w:rsidRPr="00070623" w:rsidRDefault="008F3E99" w:rsidP="008F3E99">
            <w:r w:rsidRPr="00070623">
              <w:t>1-1</w:t>
            </w:r>
          </w:p>
        </w:tc>
        <w:tc>
          <w:tcPr>
            <w:tcW w:w="2265" w:type="dxa"/>
          </w:tcPr>
          <w:p w14:paraId="6A6B3FD1" w14:textId="77777777" w:rsidR="008F3E99" w:rsidRPr="00070623" w:rsidRDefault="008F3E99" w:rsidP="008F3E99">
            <w:r w:rsidRPr="00070623">
              <w:t>任务发布时任务信息写入到数据库</w:t>
            </w:r>
          </w:p>
        </w:tc>
        <w:tc>
          <w:tcPr>
            <w:tcW w:w="2265" w:type="dxa"/>
          </w:tcPr>
          <w:p w14:paraId="2F7C35CE" w14:textId="77777777" w:rsidR="008F3E99" w:rsidRPr="00070623" w:rsidRDefault="008F3E99" w:rsidP="008F3E99">
            <w:r w:rsidRPr="00070623">
              <w:t>通过</w:t>
            </w:r>
            <w:r w:rsidRPr="00070623">
              <w:t>web</w:t>
            </w:r>
            <w:r w:rsidRPr="00070623">
              <w:t>界面、手机端发布任务，数据库中任务表中增加一条记录</w:t>
            </w:r>
          </w:p>
        </w:tc>
        <w:tc>
          <w:tcPr>
            <w:tcW w:w="2265" w:type="dxa"/>
          </w:tcPr>
          <w:p w14:paraId="4B28E37F" w14:textId="77777777" w:rsidR="008F3E99" w:rsidRPr="00070623" w:rsidRDefault="008F3E99" w:rsidP="008F3E99">
            <w:r w:rsidRPr="00070623">
              <w:t>符合</w:t>
            </w:r>
          </w:p>
        </w:tc>
      </w:tr>
      <w:tr w:rsidR="008F3E99" w:rsidRPr="00070623" w14:paraId="13DF1CA0" w14:textId="77777777" w:rsidTr="008F3E99">
        <w:tc>
          <w:tcPr>
            <w:tcW w:w="2265" w:type="dxa"/>
          </w:tcPr>
          <w:p w14:paraId="40FDDF12" w14:textId="77777777" w:rsidR="008F3E99" w:rsidRPr="00070623" w:rsidRDefault="008F3E99" w:rsidP="008F3E99">
            <w:r w:rsidRPr="00070623">
              <w:lastRenderedPageBreak/>
              <w:t>1-2</w:t>
            </w:r>
          </w:p>
        </w:tc>
        <w:tc>
          <w:tcPr>
            <w:tcW w:w="2265" w:type="dxa"/>
          </w:tcPr>
          <w:p w14:paraId="66638808" w14:textId="77777777" w:rsidR="008F3E99" w:rsidRPr="00070623" w:rsidRDefault="008F3E99" w:rsidP="008F3E99">
            <w:r w:rsidRPr="00070623">
              <w:t>任务定时时刻到达，任务执行进程执行任务</w:t>
            </w:r>
          </w:p>
        </w:tc>
        <w:tc>
          <w:tcPr>
            <w:tcW w:w="2265" w:type="dxa"/>
          </w:tcPr>
          <w:p w14:paraId="13669A96" w14:textId="77777777" w:rsidR="008F3E99" w:rsidRPr="00070623" w:rsidRDefault="008F3E99" w:rsidP="008F3E99">
            <w:r w:rsidRPr="00070623">
              <w:t>任务由待发布状态转移到相应转态</w:t>
            </w:r>
          </w:p>
        </w:tc>
        <w:tc>
          <w:tcPr>
            <w:tcW w:w="2265" w:type="dxa"/>
          </w:tcPr>
          <w:p w14:paraId="624533BF" w14:textId="77777777" w:rsidR="008F3E99" w:rsidRPr="00070623" w:rsidRDefault="008F3E99" w:rsidP="008F3E99">
            <w:r w:rsidRPr="00070623">
              <w:t>符合</w:t>
            </w:r>
          </w:p>
        </w:tc>
      </w:tr>
      <w:tr w:rsidR="008F3E99" w:rsidRPr="00070623" w14:paraId="17CAD03E" w14:textId="77777777" w:rsidTr="008F3E99">
        <w:tc>
          <w:tcPr>
            <w:tcW w:w="2265" w:type="dxa"/>
          </w:tcPr>
          <w:p w14:paraId="7159F1BA" w14:textId="77777777" w:rsidR="008F3E99" w:rsidRPr="00070623" w:rsidRDefault="008F3E99" w:rsidP="008F3E99">
            <w:r w:rsidRPr="00070623">
              <w:t>1-3</w:t>
            </w:r>
          </w:p>
        </w:tc>
        <w:tc>
          <w:tcPr>
            <w:tcW w:w="2265" w:type="dxa"/>
          </w:tcPr>
          <w:p w14:paraId="229B50FA" w14:textId="77777777" w:rsidR="008F3E99" w:rsidRPr="00070623" w:rsidRDefault="008F3E99" w:rsidP="008F3E99">
            <w:r w:rsidRPr="00070623">
              <w:t>任务列表查看</w:t>
            </w:r>
          </w:p>
        </w:tc>
        <w:tc>
          <w:tcPr>
            <w:tcW w:w="2265" w:type="dxa"/>
          </w:tcPr>
          <w:p w14:paraId="3B7E4995" w14:textId="77777777" w:rsidR="008F3E99" w:rsidRPr="00070623" w:rsidRDefault="008F3E99" w:rsidP="008F3E99">
            <w:r w:rsidRPr="00070623">
              <w:t>可以显示发布的测试任务列表，包括固定价格激励任务和逆向竞拍两类任务</w:t>
            </w:r>
          </w:p>
        </w:tc>
        <w:tc>
          <w:tcPr>
            <w:tcW w:w="2265" w:type="dxa"/>
          </w:tcPr>
          <w:p w14:paraId="76D9ACE5" w14:textId="77777777" w:rsidR="008F3E99" w:rsidRPr="00070623" w:rsidRDefault="008F3E99" w:rsidP="008F3E99">
            <w:r w:rsidRPr="00070623">
              <w:t>符合</w:t>
            </w:r>
          </w:p>
        </w:tc>
      </w:tr>
      <w:tr w:rsidR="008F3E99" w:rsidRPr="00070623" w14:paraId="58670D52" w14:textId="77777777" w:rsidTr="008F3E99">
        <w:tc>
          <w:tcPr>
            <w:tcW w:w="2265" w:type="dxa"/>
          </w:tcPr>
          <w:p w14:paraId="5AA3A886" w14:textId="77777777" w:rsidR="008F3E99" w:rsidRPr="00070623" w:rsidRDefault="008F3E99" w:rsidP="008F3E99">
            <w:r w:rsidRPr="00070623">
              <w:t>1-4</w:t>
            </w:r>
          </w:p>
        </w:tc>
        <w:tc>
          <w:tcPr>
            <w:tcW w:w="2265" w:type="dxa"/>
          </w:tcPr>
          <w:p w14:paraId="5384F9E4" w14:textId="77777777" w:rsidR="008F3E99" w:rsidRPr="00070623" w:rsidRDefault="008F3E99" w:rsidP="008F3E99">
            <w:r w:rsidRPr="00070623">
              <w:t>任务锁定</w:t>
            </w:r>
          </w:p>
        </w:tc>
        <w:tc>
          <w:tcPr>
            <w:tcW w:w="2265"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2265" w:type="dxa"/>
          </w:tcPr>
          <w:p w14:paraId="7BD5E960" w14:textId="77777777" w:rsidR="008F3E99" w:rsidRPr="00070623" w:rsidRDefault="008F3E99" w:rsidP="008F3E99">
            <w:r w:rsidRPr="00070623">
              <w:t>符合</w:t>
            </w:r>
          </w:p>
        </w:tc>
      </w:tr>
      <w:tr w:rsidR="008F3E99" w:rsidRPr="00070623" w14:paraId="42DC427D" w14:textId="77777777" w:rsidTr="008F3E99">
        <w:tc>
          <w:tcPr>
            <w:tcW w:w="2265" w:type="dxa"/>
          </w:tcPr>
          <w:p w14:paraId="0476EFF7" w14:textId="77777777" w:rsidR="008F3E99" w:rsidRPr="00070623" w:rsidRDefault="008F3E99" w:rsidP="008F3E99">
            <w:r w:rsidRPr="00070623">
              <w:t>1-5</w:t>
            </w:r>
          </w:p>
        </w:tc>
        <w:tc>
          <w:tcPr>
            <w:tcW w:w="2265" w:type="dxa"/>
          </w:tcPr>
          <w:p w14:paraId="61E07CCB" w14:textId="77777777" w:rsidR="008F3E99" w:rsidRPr="00070623" w:rsidRDefault="008F3E99" w:rsidP="008F3E99">
            <w:r w:rsidRPr="00070623">
              <w:t>逆向竞拍报价</w:t>
            </w:r>
          </w:p>
        </w:tc>
        <w:tc>
          <w:tcPr>
            <w:tcW w:w="2265" w:type="dxa"/>
          </w:tcPr>
          <w:p w14:paraId="7C205C12" w14:textId="77777777" w:rsidR="008F3E99" w:rsidRPr="00070623" w:rsidRDefault="008F3E99" w:rsidP="008F3E99">
            <w:r w:rsidRPr="00070623">
              <w:t>对于基于逆向竞拍激励的任务，用户报价，等待报价截止时间到来查询竞价结果</w:t>
            </w:r>
          </w:p>
        </w:tc>
        <w:tc>
          <w:tcPr>
            <w:tcW w:w="2265" w:type="dxa"/>
          </w:tcPr>
          <w:p w14:paraId="00792710" w14:textId="77777777" w:rsidR="008F3E99" w:rsidRPr="00070623" w:rsidRDefault="008F3E99" w:rsidP="008F3E99">
            <w:r w:rsidRPr="00070623">
              <w:t>符合</w:t>
            </w:r>
          </w:p>
        </w:tc>
      </w:tr>
      <w:tr w:rsidR="008F3E99" w:rsidRPr="00070623" w14:paraId="68BF45C8" w14:textId="77777777" w:rsidTr="008F3E99">
        <w:tc>
          <w:tcPr>
            <w:tcW w:w="2265" w:type="dxa"/>
          </w:tcPr>
          <w:p w14:paraId="16EF9FAA" w14:textId="77777777" w:rsidR="008F3E99" w:rsidRPr="00070623" w:rsidRDefault="008F3E99" w:rsidP="008F3E99">
            <w:r w:rsidRPr="00070623">
              <w:t>1-6</w:t>
            </w:r>
          </w:p>
        </w:tc>
        <w:tc>
          <w:tcPr>
            <w:tcW w:w="2265"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265"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2265" w:type="dxa"/>
          </w:tcPr>
          <w:p w14:paraId="3CE2ED88" w14:textId="77777777" w:rsidR="008F3E99" w:rsidRPr="00070623" w:rsidRDefault="008F3E99" w:rsidP="008F3E99">
            <w:r w:rsidRPr="00070623">
              <w:t>符合</w:t>
            </w:r>
          </w:p>
        </w:tc>
      </w:tr>
    </w:tbl>
    <w:p w14:paraId="0CE4FF86" w14:textId="77777777" w:rsidR="008F3E99" w:rsidRPr="00070623" w:rsidRDefault="008F3E99" w:rsidP="008F3E99">
      <w:pPr>
        <w:ind w:firstLine="480"/>
      </w:pPr>
      <w:r w:rsidRPr="00070623">
        <w:t>激励分配模块</w:t>
      </w:r>
    </w:p>
    <w:tbl>
      <w:tblPr>
        <w:tblW w:w="0" w:type="auto"/>
        <w:tblLook w:val="04A0" w:firstRow="1" w:lastRow="0" w:firstColumn="1" w:lastColumn="0" w:noHBand="0" w:noVBand="1"/>
      </w:tblPr>
      <w:tblGrid>
        <w:gridCol w:w="2236"/>
        <w:gridCol w:w="2238"/>
        <w:gridCol w:w="2238"/>
        <w:gridCol w:w="2234"/>
      </w:tblGrid>
      <w:tr w:rsidR="008F3E99" w:rsidRPr="00070623" w14:paraId="090B9497" w14:textId="77777777" w:rsidTr="008F3E99">
        <w:tc>
          <w:tcPr>
            <w:tcW w:w="2265" w:type="dxa"/>
          </w:tcPr>
          <w:p w14:paraId="482B6071" w14:textId="77777777" w:rsidR="008F3E99" w:rsidRPr="00070623" w:rsidRDefault="008F3E99" w:rsidP="008F3E99">
            <w:r w:rsidRPr="00070623">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8F3E99">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w:t>
            </w:r>
            <w:r w:rsidRPr="00070623">
              <w:lastRenderedPageBreak/>
              <w:t>激励机制</w:t>
            </w:r>
          </w:p>
        </w:tc>
        <w:tc>
          <w:tcPr>
            <w:tcW w:w="2265" w:type="dxa"/>
          </w:tcPr>
          <w:p w14:paraId="39CFB7AF" w14:textId="77777777" w:rsidR="008F3E99" w:rsidRPr="00070623" w:rsidRDefault="008F3E99" w:rsidP="008F3E99">
            <w:r w:rsidRPr="00070623">
              <w:lastRenderedPageBreak/>
              <w:t>固定价格激励任务，根据总预算平</w:t>
            </w:r>
            <w:r w:rsidRPr="00070623">
              <w:lastRenderedPageBreak/>
              <w:t>均分配给每轮任务，生成任务描述信息</w:t>
            </w:r>
          </w:p>
        </w:tc>
        <w:tc>
          <w:tcPr>
            <w:tcW w:w="2265" w:type="dxa"/>
          </w:tcPr>
          <w:p w14:paraId="70C68B7D" w14:textId="77777777" w:rsidR="008F3E99" w:rsidRPr="00070623" w:rsidRDefault="008F3E99" w:rsidP="008F3E99">
            <w:r w:rsidRPr="00070623">
              <w:lastRenderedPageBreak/>
              <w:t>符合</w:t>
            </w:r>
          </w:p>
        </w:tc>
      </w:tr>
      <w:tr w:rsidR="008F3E99" w:rsidRPr="00070623" w14:paraId="1B038CCE" w14:textId="77777777" w:rsidTr="008F3E99">
        <w:tc>
          <w:tcPr>
            <w:tcW w:w="2265" w:type="dxa"/>
          </w:tcPr>
          <w:p w14:paraId="7F3A7E70" w14:textId="77777777" w:rsidR="008F3E99" w:rsidRPr="00070623" w:rsidRDefault="008F3E99" w:rsidP="008F3E99">
            <w:r w:rsidRPr="00070623">
              <w:lastRenderedPageBreak/>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8F3E99">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8F3E99">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r w:rsidRPr="00070623">
              <w:t>个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r w:rsidRPr="00070623">
              <w:t>个</w:t>
            </w:r>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8F3E99">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知数据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77777777" w:rsidR="008F3E99" w:rsidRPr="00070623" w:rsidRDefault="008F3E99" w:rsidP="008F3E99">
      <w:pPr>
        <w:ind w:firstLine="480"/>
      </w:pPr>
      <w:r w:rsidRPr="00070623">
        <w:t>推送功能</w:t>
      </w:r>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63D6C813" w14:textId="77777777" w:rsidR="008F3E99" w:rsidRPr="00070623" w:rsidRDefault="008F3E99" w:rsidP="008F3E99">
      <w:pPr>
        <w:ind w:firstLine="480"/>
      </w:pPr>
    </w:p>
    <w:p w14:paraId="41C65D70" w14:textId="77777777" w:rsidR="008F3E99" w:rsidRPr="00070623" w:rsidRDefault="008F3E99" w:rsidP="008F3E99">
      <w:pPr>
        <w:ind w:firstLine="480"/>
      </w:pPr>
    </w:p>
    <w:tbl>
      <w:tblPr>
        <w:tblW w:w="0" w:type="auto"/>
        <w:tblLook w:val="04A0" w:firstRow="1" w:lastRow="0" w:firstColumn="1" w:lastColumn="0" w:noHBand="0" w:noVBand="1"/>
      </w:tblPr>
      <w:tblGrid>
        <w:gridCol w:w="2236"/>
        <w:gridCol w:w="2235"/>
        <w:gridCol w:w="2240"/>
        <w:gridCol w:w="2235"/>
      </w:tblGrid>
      <w:tr w:rsidR="008F3E99" w:rsidRPr="00070623" w14:paraId="746D516C" w14:textId="77777777" w:rsidTr="008F3E99">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8F3E99">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8F3E99">
        <w:tc>
          <w:tcPr>
            <w:tcW w:w="2265" w:type="dxa"/>
          </w:tcPr>
          <w:p w14:paraId="551C0EA4" w14:textId="77777777" w:rsidR="008F3E99" w:rsidRPr="00070623" w:rsidRDefault="008F3E99" w:rsidP="008F3E99">
            <w:r w:rsidRPr="00070623">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8F3E99">
        <w:tc>
          <w:tcPr>
            <w:tcW w:w="2265" w:type="dxa"/>
          </w:tcPr>
          <w:p w14:paraId="46AE4C99" w14:textId="77777777" w:rsidR="008F3E99" w:rsidRPr="00070623" w:rsidRDefault="008F3E99" w:rsidP="008F3E99">
            <w:r w:rsidRPr="00070623">
              <w:lastRenderedPageBreak/>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栏收到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8F3E99">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77777777" w:rsidR="008F3E99" w:rsidRPr="00070623" w:rsidRDefault="008F3E99" w:rsidP="008F3E99">
      <w:pPr>
        <w:ind w:firstLine="480"/>
      </w:pPr>
      <w:r w:rsidRPr="00070623">
        <w:t>用户系统</w:t>
      </w:r>
    </w:p>
    <w:tbl>
      <w:tblPr>
        <w:tblW w:w="0" w:type="auto"/>
        <w:tblLook w:val="04A0" w:firstRow="1" w:lastRow="0" w:firstColumn="1" w:lastColumn="0" w:noHBand="0" w:noVBand="1"/>
      </w:tblPr>
      <w:tblGrid>
        <w:gridCol w:w="2235"/>
        <w:gridCol w:w="2238"/>
        <w:gridCol w:w="2240"/>
        <w:gridCol w:w="2233"/>
      </w:tblGrid>
      <w:tr w:rsidR="008F3E99" w:rsidRPr="00070623" w14:paraId="4D977D2F" w14:textId="77777777" w:rsidTr="008F3E99">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8F3E99">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8F3E99">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8F3E99">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8F3E99">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8F3E99">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070623" w:rsidRDefault="008F3E99" w:rsidP="0057627B">
      <w:pPr>
        <w:pStyle w:val="1"/>
        <w:spacing w:afterLines="200" w:after="652"/>
        <w:ind w:right="240" w:firstLine="0"/>
        <w:rPr>
          <w:b/>
          <w:sz w:val="24"/>
          <w:szCs w:val="24"/>
        </w:rPr>
      </w:pPr>
      <w:bookmarkStart w:id="1176" w:name="_Toc318634180"/>
      <w:bookmarkStart w:id="1177" w:name="_Toc406434146"/>
      <w:bookmarkStart w:id="1178" w:name="_Toc406512598"/>
      <w:bookmarkStart w:id="1179" w:name="_Toc440316315"/>
      <w:r w:rsidRPr="00070623">
        <w:rPr>
          <w:sz w:val="24"/>
          <w:szCs w:val="24"/>
        </w:rPr>
        <w:t>总结与展望</w:t>
      </w:r>
      <w:bookmarkStart w:id="1180" w:name="_Toc375340549"/>
      <w:bookmarkStart w:id="1181" w:name="_Toc375381848"/>
      <w:bookmarkStart w:id="1182" w:name="_Toc375387204"/>
      <w:bookmarkStart w:id="1183" w:name="_Toc375391343"/>
      <w:bookmarkStart w:id="1184" w:name="_Toc375391433"/>
      <w:bookmarkStart w:id="1185" w:name="_Toc375393108"/>
      <w:bookmarkStart w:id="1186" w:name="_Toc375412208"/>
      <w:bookmarkStart w:id="1187" w:name="_Toc375412296"/>
      <w:bookmarkStart w:id="1188" w:name="_Toc375412676"/>
      <w:bookmarkStart w:id="1189" w:name="_Toc375423819"/>
      <w:bookmarkStart w:id="1190" w:name="_Toc375578260"/>
      <w:bookmarkStart w:id="1191" w:name="_Toc375769738"/>
      <w:bookmarkStart w:id="1192" w:name="_Toc375770090"/>
      <w:bookmarkStart w:id="1193" w:name="_Toc375770347"/>
      <w:bookmarkStart w:id="1194" w:name="_Toc376006522"/>
      <w:bookmarkStart w:id="1195" w:name="_Toc376024853"/>
      <w:bookmarkStart w:id="1196" w:name="_Toc405321003"/>
      <w:bookmarkStart w:id="1197" w:name="_Toc405930041"/>
      <w:bookmarkStart w:id="1198" w:name="_Toc405982976"/>
      <w:bookmarkStart w:id="1199" w:name="_Toc406252794"/>
      <w:bookmarkStart w:id="1200" w:name="_Toc406343929"/>
      <w:bookmarkStart w:id="1201" w:name="_Toc406434147"/>
      <w:bookmarkStart w:id="1202" w:name="_Toc406512599"/>
      <w:bookmarkStart w:id="1203" w:name="_Toc406514517"/>
      <w:bookmarkStart w:id="1204" w:name="_Toc406514604"/>
      <w:bookmarkStart w:id="1205" w:name="_Toc406514694"/>
      <w:bookmarkStart w:id="1206" w:name="_Toc406514782"/>
      <w:bookmarkStart w:id="1207" w:name="_Toc406514870"/>
      <w:bookmarkStart w:id="1208" w:name="_Toc406946279"/>
      <w:bookmarkStart w:id="1209" w:name="_Toc406959398"/>
      <w:bookmarkStart w:id="1210" w:name="_Toc406959485"/>
      <w:bookmarkStart w:id="1211" w:name="_Toc407474125"/>
      <w:bookmarkStart w:id="1212" w:name="_Toc407479313"/>
      <w:bookmarkStart w:id="1213" w:name="_Toc407526898"/>
      <w:bookmarkStart w:id="1214" w:name="_Toc407650737"/>
      <w:bookmarkStart w:id="1215" w:name="_Toc408404129"/>
      <w:bookmarkStart w:id="1216" w:name="_Toc437364350"/>
      <w:bookmarkStart w:id="1217" w:name="_Toc437960226"/>
      <w:bookmarkStart w:id="1218" w:name="_Toc437960444"/>
      <w:bookmarkStart w:id="1219" w:name="_Toc437960518"/>
      <w:bookmarkStart w:id="1220" w:name="_Toc437961704"/>
      <w:bookmarkStart w:id="1221" w:name="_Toc438026029"/>
      <w:bookmarkStart w:id="1222" w:name="_Toc438047597"/>
      <w:bookmarkStart w:id="1223" w:name="_Toc438205194"/>
      <w:bookmarkStart w:id="1224" w:name="_Toc439577411"/>
      <w:bookmarkStart w:id="1225" w:name="_Toc439577539"/>
      <w:bookmarkStart w:id="1226" w:name="_Toc440012441"/>
      <w:bookmarkEnd w:id="930"/>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12BCD33D" w14:textId="77777777" w:rsidR="008F3E99" w:rsidRPr="00070623" w:rsidRDefault="008F3E99" w:rsidP="0057627B">
      <w:pPr>
        <w:pStyle w:val="2"/>
        <w:rPr>
          <w:rFonts w:ascii="Times New Roman" w:hAnsi="Times New Roman"/>
          <w:sz w:val="24"/>
          <w:szCs w:val="24"/>
        </w:rPr>
      </w:pPr>
      <w:bookmarkStart w:id="1227" w:name="_Toc406434148"/>
      <w:bookmarkStart w:id="1228" w:name="_Toc406512600"/>
      <w:bookmarkStart w:id="1229" w:name="_Toc440316316"/>
      <w:r w:rsidRPr="00070623">
        <w:rPr>
          <w:rFonts w:ascii="Times New Roman" w:hAnsi="Times New Roman"/>
          <w:sz w:val="24"/>
          <w:szCs w:val="24"/>
        </w:rPr>
        <w:t>工作总结</w:t>
      </w:r>
      <w:bookmarkEnd w:id="1227"/>
      <w:bookmarkEnd w:id="1228"/>
      <w:bookmarkEnd w:id="1229"/>
    </w:p>
    <w:p w14:paraId="71008B99" w14:textId="77777777" w:rsidR="008F3E99" w:rsidRPr="00070623" w:rsidRDefault="008F3E99" w:rsidP="008A0DCD">
      <w:pPr>
        <w:pStyle w:val="afe"/>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性参与式感知数据收集平台上，实现了最基本的任务发布和激励机制的加入，对论文中的激励机制提出设计方案。</w:t>
      </w:r>
    </w:p>
    <w:p w14:paraId="3CF84E84" w14:textId="77777777" w:rsidR="008F3E99" w:rsidRPr="00070623" w:rsidRDefault="008F3E99" w:rsidP="008A0DCD">
      <w:pPr>
        <w:pStyle w:val="afe"/>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77777777" w:rsidR="008F3E99" w:rsidRPr="00070623" w:rsidRDefault="008F3E99" w:rsidP="0057627B">
      <w:pPr>
        <w:pStyle w:val="2"/>
        <w:rPr>
          <w:rFonts w:ascii="Times New Roman" w:hAnsi="Times New Roman"/>
          <w:sz w:val="24"/>
          <w:szCs w:val="24"/>
        </w:rPr>
      </w:pPr>
      <w:bookmarkStart w:id="1230" w:name="_Toc406434149"/>
      <w:bookmarkStart w:id="1231" w:name="_Toc406512601"/>
      <w:bookmarkStart w:id="1232" w:name="_Toc440316317"/>
      <w:r w:rsidRPr="00070623">
        <w:rPr>
          <w:rFonts w:ascii="Times New Roman" w:hAnsi="Times New Roman"/>
          <w:sz w:val="24"/>
          <w:szCs w:val="24"/>
        </w:rPr>
        <w:t>工作展望</w:t>
      </w:r>
      <w:bookmarkEnd w:id="1230"/>
      <w:bookmarkEnd w:id="1231"/>
      <w:bookmarkEnd w:id="1232"/>
    </w:p>
    <w:p w14:paraId="6B873B7F" w14:textId="77777777" w:rsidR="008F3E99" w:rsidRPr="00070623" w:rsidRDefault="008F3E99" w:rsidP="008A0DCD">
      <w:pPr>
        <w:pStyle w:val="afe"/>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e"/>
      </w:pPr>
      <w:r w:rsidRPr="00070623">
        <w:t>在平台的激励机制实现上，目前竞价时只有在截止时间到达才揭晓结果，可以</w:t>
      </w:r>
      <w:r w:rsidRPr="00070623">
        <w:lastRenderedPageBreak/>
        <w:t>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66B4A115" w:rsidR="008F3E99" w:rsidRPr="00070623" w:rsidRDefault="008F3E99" w:rsidP="0057627B">
      <w:pPr>
        <w:pStyle w:val="2"/>
        <w:rPr>
          <w:rFonts w:ascii="Times New Roman" w:hAnsi="Times New Roman"/>
          <w:sz w:val="24"/>
          <w:szCs w:val="24"/>
        </w:rPr>
      </w:pPr>
      <w:bookmarkStart w:id="1233" w:name="_Toc256242128"/>
      <w:bookmarkStart w:id="1234" w:name="_Toc256242226"/>
      <w:bookmarkStart w:id="1235" w:name="_Toc287812725"/>
      <w:bookmarkStart w:id="1236" w:name="_Toc318634184"/>
      <w:bookmarkStart w:id="1237" w:name="_Toc406434150"/>
      <w:bookmarkStart w:id="1238" w:name="_Toc406512602"/>
      <w:bookmarkStart w:id="1239" w:name="_Toc440316318"/>
      <w:r w:rsidRPr="00070623">
        <w:rPr>
          <w:rFonts w:ascii="Times New Roman" w:hAnsi="Times New Roman"/>
          <w:sz w:val="24"/>
          <w:szCs w:val="24"/>
        </w:rPr>
        <w:t>研究生期间主要工作</w:t>
      </w:r>
      <w:bookmarkEnd w:id="1239"/>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57627B">
      <w:pPr>
        <w:pStyle w:val="1"/>
        <w:numPr>
          <w:ilvl w:val="0"/>
          <w:numId w:val="0"/>
        </w:numPr>
        <w:spacing w:afterLines="100" w:after="326"/>
        <w:ind w:left="432" w:right="240" w:hanging="432"/>
        <w:rPr>
          <w:b/>
          <w:sz w:val="24"/>
          <w:szCs w:val="24"/>
        </w:rPr>
      </w:pPr>
      <w:bookmarkStart w:id="1240" w:name="_Toc440316319"/>
      <w:r w:rsidRPr="00070623">
        <w:rPr>
          <w:sz w:val="24"/>
          <w:szCs w:val="24"/>
        </w:rPr>
        <w:lastRenderedPageBreak/>
        <w:t>参考文献</w:t>
      </w:r>
      <w:bookmarkEnd w:id="1233"/>
      <w:bookmarkEnd w:id="1234"/>
      <w:bookmarkEnd w:id="1235"/>
      <w:bookmarkEnd w:id="1236"/>
      <w:bookmarkEnd w:id="1237"/>
      <w:bookmarkEnd w:id="1238"/>
      <w:bookmarkEnd w:id="1240"/>
    </w:p>
    <w:p w14:paraId="5670D455"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8A0DCD">
      <w:pPr>
        <w:pStyle w:val="aff"/>
        <w:numPr>
          <w:ilvl w:val="0"/>
          <w:numId w:val="12"/>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77777777" w:rsidR="008F3E99" w:rsidRPr="00070623" w:rsidRDefault="008F3E99" w:rsidP="008A0DCD">
      <w:pPr>
        <w:pStyle w:val="aff"/>
        <w:numPr>
          <w:ilvl w:val="0"/>
          <w:numId w:val="12"/>
        </w:numPr>
        <w:spacing w:before="0" w:after="0" w:line="400" w:lineRule="exact"/>
        <w:ind w:firstLineChars="0"/>
        <w:rPr>
          <w:szCs w:val="24"/>
        </w:rPr>
      </w:pPr>
    </w:p>
    <w:p w14:paraId="7099E65A" w14:textId="12DDF72B" w:rsidR="008F3E99" w:rsidRPr="00070623" w:rsidRDefault="008F3E99" w:rsidP="0057627B">
      <w:pPr>
        <w:pStyle w:val="1"/>
        <w:numPr>
          <w:ilvl w:val="0"/>
          <w:numId w:val="0"/>
        </w:numPr>
        <w:ind w:left="432" w:right="240"/>
        <w:rPr>
          <w:sz w:val="24"/>
          <w:szCs w:val="24"/>
        </w:rPr>
      </w:pPr>
      <w:bookmarkStart w:id="1241" w:name="_Toc406434151"/>
      <w:bookmarkStart w:id="1242" w:name="_Toc406512603"/>
      <w:bookmarkStart w:id="1243" w:name="_Toc440316320"/>
      <w:r w:rsidRPr="00070623">
        <w:rPr>
          <w:sz w:val="24"/>
          <w:szCs w:val="24"/>
        </w:rPr>
        <w:lastRenderedPageBreak/>
        <w:t>致谢</w:t>
      </w:r>
      <w:bookmarkEnd w:id="1241"/>
      <w:bookmarkEnd w:id="1242"/>
      <w:bookmarkEnd w:id="1243"/>
    </w:p>
    <w:p w14:paraId="5B271144" w14:textId="77777777" w:rsidR="008F3E99" w:rsidRPr="00070623" w:rsidRDefault="008F3E99" w:rsidP="008A0DCD">
      <w:pPr>
        <w:pStyle w:val="afe"/>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e"/>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e"/>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e"/>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e"/>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e"/>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e"/>
      </w:pPr>
      <w:r w:rsidRPr="00070623">
        <w:t>感谢师弟师妹交接任务的认真负责，虚心好学，感谢你们的传承，项目靠你们了。</w:t>
      </w:r>
    </w:p>
    <w:p w14:paraId="074830D6" w14:textId="77777777" w:rsidR="008F3E99" w:rsidRPr="00070623" w:rsidRDefault="008F3E99" w:rsidP="008A0DCD">
      <w:pPr>
        <w:pStyle w:val="afe"/>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57627B">
      <w:pPr>
        <w:pStyle w:val="1"/>
        <w:numPr>
          <w:ilvl w:val="0"/>
          <w:numId w:val="0"/>
        </w:numPr>
        <w:spacing w:afterLines="100" w:after="326"/>
        <w:ind w:left="432" w:right="240"/>
        <w:rPr>
          <w:b/>
          <w:sz w:val="24"/>
          <w:szCs w:val="24"/>
        </w:rPr>
      </w:pPr>
      <w:bookmarkStart w:id="1244" w:name="_Toc287812728"/>
      <w:bookmarkStart w:id="1245" w:name="_Toc318634186"/>
      <w:bookmarkStart w:id="1246" w:name="_Toc375393113"/>
      <w:bookmarkStart w:id="1247" w:name="_Toc406434152"/>
      <w:bookmarkStart w:id="1248" w:name="_Toc406512604"/>
      <w:bookmarkStart w:id="1249" w:name="_Toc440316321"/>
      <w:r w:rsidRPr="00070623">
        <w:rPr>
          <w:sz w:val="24"/>
          <w:szCs w:val="24"/>
        </w:rPr>
        <w:lastRenderedPageBreak/>
        <w:t>攻读学位期间发表的学术论文和科研情况</w:t>
      </w:r>
      <w:bookmarkEnd w:id="1244"/>
      <w:bookmarkEnd w:id="1245"/>
      <w:bookmarkEnd w:id="1246"/>
      <w:bookmarkEnd w:id="1247"/>
      <w:bookmarkEnd w:id="1248"/>
      <w:bookmarkEnd w:id="1249"/>
    </w:p>
    <w:p w14:paraId="7916A5D4" w14:textId="77777777" w:rsidR="008F3E99" w:rsidRPr="00070623" w:rsidRDefault="008F3E99" w:rsidP="008A0DCD">
      <w:pPr>
        <w:pStyle w:val="affa"/>
        <w:numPr>
          <w:ilvl w:val="0"/>
          <w:numId w:val="6"/>
        </w:numPr>
        <w:spacing w:line="400" w:lineRule="exact"/>
        <w:ind w:left="0" w:firstLine="0"/>
        <w:rPr>
          <w:kern w:val="0"/>
          <w:sz w:val="24"/>
        </w:rPr>
      </w:pPr>
      <w:bookmarkStart w:id="1250" w:name="OLE_LINK6"/>
      <w:bookmarkStart w:id="1251" w:name="OLE_LINK7"/>
      <w:r w:rsidRPr="00070623">
        <w:rPr>
          <w:kern w:val="0"/>
          <w:sz w:val="24"/>
        </w:rPr>
        <w:t>论文</w:t>
      </w:r>
    </w:p>
    <w:p w14:paraId="74E4A595" w14:textId="77777777" w:rsidR="008F3E99" w:rsidRPr="00070623" w:rsidRDefault="008F3E99" w:rsidP="008A0DCD">
      <w:pPr>
        <w:pStyle w:val="affa"/>
        <w:numPr>
          <w:ilvl w:val="0"/>
          <w:numId w:val="13"/>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8A0DCD">
      <w:pPr>
        <w:pStyle w:val="affa"/>
        <w:numPr>
          <w:ilvl w:val="0"/>
          <w:numId w:val="6"/>
        </w:numPr>
        <w:spacing w:line="400" w:lineRule="exact"/>
        <w:ind w:left="0" w:firstLine="0"/>
        <w:rPr>
          <w:kern w:val="0"/>
          <w:sz w:val="24"/>
        </w:rPr>
      </w:pPr>
      <w:r w:rsidRPr="00070623">
        <w:rPr>
          <w:kern w:val="0"/>
          <w:sz w:val="24"/>
        </w:rPr>
        <w:t>科研项目</w:t>
      </w:r>
    </w:p>
    <w:bookmarkEnd w:id="1250"/>
    <w:bookmarkEnd w:id="1251"/>
    <w:p w14:paraId="62AA030F" w14:textId="77777777" w:rsidR="008F3E99" w:rsidRPr="00070623" w:rsidRDefault="008F3E99" w:rsidP="008A0DCD">
      <w:pPr>
        <w:pStyle w:val="a9"/>
        <w:widowControl/>
        <w:numPr>
          <w:ilvl w:val="3"/>
          <w:numId w:val="6"/>
        </w:numPr>
        <w:spacing w:after="0" w:line="400" w:lineRule="exact"/>
        <w:rPr>
          <w:kern w:val="0"/>
        </w:rPr>
      </w:pPr>
      <w:r w:rsidRPr="00070623">
        <w:rPr>
          <w:kern w:val="0"/>
        </w:rPr>
        <w:t>国家自然科学基金项目：参与式感知</w:t>
      </w:r>
    </w:p>
    <w:p w14:paraId="2F444772" w14:textId="77777777" w:rsidR="008F3E99" w:rsidRPr="00070623" w:rsidRDefault="008F3E99" w:rsidP="008A0DCD">
      <w:pPr>
        <w:pStyle w:val="a9"/>
        <w:widowControl/>
        <w:numPr>
          <w:ilvl w:val="3"/>
          <w:numId w:val="6"/>
        </w:numPr>
        <w:spacing w:after="0" w:line="400" w:lineRule="exact"/>
        <w:rPr>
          <w:kern w:val="0"/>
        </w:rPr>
      </w:pPr>
      <w:r w:rsidRPr="00070623">
        <w:rPr>
          <w:kern w:val="0"/>
        </w:rPr>
        <w:t>青年创新基金项目：</w:t>
      </w:r>
      <w:bookmarkEnd w:id="0"/>
      <w:bookmarkEnd w:id="1"/>
      <w:r w:rsidRPr="00070623">
        <w:rPr>
          <w:kern w:val="0"/>
        </w:rPr>
        <w:t>北邮图书馆、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2871C8" w14:textId="77777777" w:rsidR="00072A7E" w:rsidRDefault="00072A7E" w:rsidP="00EF57FA">
      <w:r>
        <w:separator/>
      </w:r>
    </w:p>
  </w:endnote>
  <w:endnote w:type="continuationSeparator" w:id="0">
    <w:p w14:paraId="2CAEEC54" w14:textId="77777777" w:rsidR="00072A7E" w:rsidRDefault="00072A7E"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Microsoft JhengHei Light"/>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75192A" w14:textId="77777777" w:rsidR="00C22ACC" w:rsidRDefault="00C22ACC" w:rsidP="008F3E99">
    <w:pPr>
      <w:pStyle w:val="af8"/>
      <w:ind w:right="180" w:firstLine="360"/>
      <w:jc w:val="right"/>
    </w:pPr>
    <w:r>
      <w:rPr>
        <w:rStyle w:val="a7"/>
      </w:rPr>
      <w:fldChar w:fldCharType="begin"/>
    </w:r>
    <w:r>
      <w:rPr>
        <w:rStyle w:val="a7"/>
      </w:rPr>
      <w:instrText xml:space="preserve"> PAGE </w:instrText>
    </w:r>
    <w:r>
      <w:rPr>
        <w:rStyle w:val="a7"/>
      </w:rPr>
      <w:fldChar w:fldCharType="separate"/>
    </w:r>
    <w:r>
      <w:rPr>
        <w:rStyle w:val="a7"/>
        <w:noProof/>
      </w:rPr>
      <w:t>2</w:t>
    </w:r>
    <w:r>
      <w:rPr>
        <w:rStyle w:val="a7"/>
      </w:rPr>
      <w:fldChar w:fldCharType="end"/>
    </w:r>
    <w:r>
      <w:rPr>
        <w:rStyle w:val="a7"/>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1D657C" w14:textId="77777777" w:rsidR="00C22ACC" w:rsidRDefault="00C22ACC" w:rsidP="008F3E99">
    <w:pPr>
      <w:pStyle w:val="af8"/>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3EA48" w14:textId="77777777" w:rsidR="00C22ACC" w:rsidRDefault="00C22ACC" w:rsidP="008F3E99">
    <w:pPr>
      <w:pStyle w:val="af8"/>
      <w:ind w:right="180" w:firstLine="360"/>
      <w:jc w:val="right"/>
    </w:pPr>
    <w:r>
      <w:rPr>
        <w:rStyle w:val="a7"/>
      </w:rPr>
      <w:fldChar w:fldCharType="begin"/>
    </w:r>
    <w:r>
      <w:rPr>
        <w:rStyle w:val="a7"/>
      </w:rPr>
      <w:instrText xml:space="preserve"> PAGE </w:instrText>
    </w:r>
    <w:r>
      <w:rPr>
        <w:rStyle w:val="a7"/>
      </w:rPr>
      <w:fldChar w:fldCharType="separate"/>
    </w:r>
    <w:r>
      <w:rPr>
        <w:rStyle w:val="a7"/>
        <w:noProof/>
      </w:rPr>
      <w:t>2</w:t>
    </w:r>
    <w:r>
      <w:rPr>
        <w:rStyle w:val="a7"/>
      </w:rPr>
      <w:fldChar w:fldCharType="end"/>
    </w:r>
    <w:r>
      <w:rPr>
        <w:rStyle w:val="a7"/>
      </w:rPr>
      <w:t xml:space="preserve">                                                </w:t>
    </w:r>
    <w:r>
      <w:rPr>
        <w:rFonts w:hint="eastAsia"/>
      </w:rPr>
      <w:t>北京邮电大学网络与交换技术国家重点实验室</w:t>
    </w: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DE6938" w14:textId="77777777" w:rsidR="00C22ACC" w:rsidRDefault="00C22ACC" w:rsidP="008F3E99">
    <w:pPr>
      <w:pStyle w:val="af8"/>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FC097" w14:textId="77777777" w:rsidR="00C22ACC" w:rsidRDefault="00C22ACC" w:rsidP="008F3E99">
    <w:pPr>
      <w:pStyle w:val="af8"/>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4539430"/>
      <w:docPartObj>
        <w:docPartGallery w:val="Page Numbers (Bottom of Page)"/>
        <w:docPartUnique/>
      </w:docPartObj>
    </w:sdtPr>
    <w:sdtEndPr>
      <w:rPr>
        <w:sz w:val="21"/>
        <w:szCs w:val="21"/>
      </w:rPr>
    </w:sdtEndPr>
    <w:sdtContent>
      <w:p w14:paraId="7168FC2E" w14:textId="15120915" w:rsidR="00C22ACC" w:rsidRDefault="00C22ACC" w:rsidP="008F3E99">
        <w:pPr>
          <w:pStyle w:val="af8"/>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6A6AA1" w:rsidRPr="006A6AA1">
          <w:rPr>
            <w:noProof/>
            <w:sz w:val="21"/>
            <w:szCs w:val="21"/>
            <w:lang w:val="zh-CN"/>
          </w:rPr>
          <w:t>66</w:t>
        </w:r>
        <w:r w:rsidRPr="00E77FA4">
          <w:rPr>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968B61" w14:textId="4DC8FA65" w:rsidR="00C22ACC" w:rsidRPr="002E27B2" w:rsidRDefault="00C22ACC" w:rsidP="008F3E99">
    <w:pPr>
      <w:pStyle w:val="af8"/>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6A6AA1" w:rsidRPr="006A6AA1">
      <w:rPr>
        <w:noProof/>
        <w:sz w:val="21"/>
        <w:szCs w:val="21"/>
        <w:lang w:val="zh-CN"/>
      </w:rPr>
      <w:t>65</w:t>
    </w:r>
    <w:r w:rsidRPr="002E27B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303E71" w14:textId="77777777" w:rsidR="00C22ACC" w:rsidRDefault="00C22ACC" w:rsidP="008F3E99">
    <w:pPr>
      <w:pStyle w:val="af8"/>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9447D3" w14:textId="77777777" w:rsidR="00072A7E" w:rsidRDefault="00072A7E" w:rsidP="00EF57FA">
      <w:r>
        <w:separator/>
      </w:r>
    </w:p>
  </w:footnote>
  <w:footnote w:type="continuationSeparator" w:id="0">
    <w:p w14:paraId="24D968D3" w14:textId="77777777" w:rsidR="00072A7E" w:rsidRDefault="00072A7E" w:rsidP="00EF57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92BF78" w14:textId="77777777" w:rsidR="00C22ACC" w:rsidRDefault="00C22ACC" w:rsidP="008F3E99">
    <w:pPr>
      <w:pStyle w:val="af6"/>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0BB9C" w14:textId="77777777" w:rsidR="00C22ACC" w:rsidRDefault="00C22ACC" w:rsidP="00EF57FA">
    <w:pPr>
      <w:pStyle w:val="af6"/>
    </w:pPr>
    <w:r>
      <w:rPr>
        <w:rFonts w:hint="eastAsia"/>
      </w:rPr>
      <w:t xml:space="preserve"> </w:t>
    </w:r>
    <w:r>
      <w:rPr>
        <w:rFonts w:hint="eastAsia"/>
      </w:rPr>
      <w:t>作者攻读学位期间发表的学术论文目录</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0F052" w14:textId="77777777" w:rsidR="00C22ACC" w:rsidRDefault="00C22ACC" w:rsidP="008F3E99">
    <w:pPr>
      <w:pStyle w:val="af6"/>
      <w:ind w:right="26"/>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FA5477" w14:textId="77777777" w:rsidR="00C22ACC" w:rsidRPr="00AD34E9" w:rsidRDefault="00C22ACC" w:rsidP="008F3E99">
    <w:pPr>
      <w:pStyle w:val="af6"/>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626A" w14:textId="77777777" w:rsidR="00C22ACC" w:rsidRDefault="00C22ACC" w:rsidP="008F3E99">
    <w:pPr>
      <w:pStyle w:val="af6"/>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0B4F0" w14:textId="77777777" w:rsidR="00C22ACC" w:rsidRDefault="00C22ACC" w:rsidP="008F3E99">
    <w:pPr>
      <w:pStyle w:val="af6"/>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D28A3" w14:textId="77777777" w:rsidR="00C22ACC" w:rsidRDefault="00C22ACC" w:rsidP="008F3E99">
    <w:pPr>
      <w:pStyle w:val="af6"/>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A66C9" w14:textId="77777777" w:rsidR="00C22ACC" w:rsidRDefault="00C22ACC" w:rsidP="008F3E99">
    <w:pPr>
      <w:pStyle w:val="af6"/>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B8BB7" w14:textId="666864B3" w:rsidR="00C22ACC" w:rsidRPr="00D63114" w:rsidRDefault="00C22ACC" w:rsidP="008F3E99">
    <w:pPr>
      <w:pStyle w:val="af6"/>
    </w:pPr>
    <w:r>
      <w:fldChar w:fldCharType="begin"/>
    </w:r>
    <w:r>
      <w:instrText xml:space="preserve"> STYLEREF  "</w:instrText>
    </w:r>
    <w:r>
      <w:instrText>标题</w:instrText>
    </w:r>
    <w:r>
      <w:instrText xml:space="preserve"> 1"  \* MERGEFORMAT </w:instrText>
    </w:r>
    <w:r>
      <w:fldChar w:fldCharType="separate"/>
    </w:r>
    <w:r w:rsidR="006A6AA1">
      <w:rPr>
        <w:rFonts w:hint="eastAsia"/>
        <w:noProof/>
      </w:rPr>
      <w:t>绪论</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F6997" w14:textId="77777777" w:rsidR="00C22ACC" w:rsidRDefault="00C22ACC" w:rsidP="008F3E99">
    <w:pPr>
      <w:pStyle w:val="af6"/>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ADC443C"/>
    <w:multiLevelType w:val="hybridMultilevel"/>
    <w:tmpl w:val="5F70C6B6"/>
    <w:lvl w:ilvl="0" w:tplc="04090001">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18022D31"/>
    <w:multiLevelType w:val="multilevel"/>
    <w:tmpl w:val="56EAD444"/>
    <w:lvl w:ilvl="0">
      <w:start w:val="1"/>
      <w:numFmt w:val="chineseCountingThousand"/>
      <w:pStyle w:val="1"/>
      <w:lvlText w:val="第%1章"/>
      <w:lvlJc w:val="left"/>
      <w:pPr>
        <w:tabs>
          <w:tab w:val="num" w:pos="432"/>
        </w:tabs>
        <w:ind w:left="432" w:hanging="432"/>
      </w:pPr>
      <w:rPr>
        <w:rFonts w:hint="eastAsia"/>
        <w:b w:val="0"/>
      </w:rPr>
    </w:lvl>
    <w:lvl w:ilvl="1">
      <w:start w:val="1"/>
      <w:numFmt w:val="decimal"/>
      <w:pStyle w:val="2"/>
      <w:isLgl/>
      <w:lvlText w:val="%1.%2"/>
      <w:lvlJc w:val="left"/>
      <w:pPr>
        <w:tabs>
          <w:tab w:val="num" w:pos="576"/>
        </w:tabs>
        <w:ind w:left="576" w:hanging="576"/>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720"/>
        </w:tabs>
        <w:ind w:left="720" w:hanging="720"/>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isLgl/>
      <w:lvlText w:val="%1.%2.%3.%4"/>
      <w:lvlJc w:val="left"/>
      <w:pPr>
        <w:tabs>
          <w:tab w:val="num" w:pos="864"/>
        </w:tabs>
        <w:ind w:left="864" w:hanging="864"/>
      </w:pPr>
      <w:rPr>
        <w:rFonts w:ascii="黑体" w:eastAsia="黑体" w:hAnsi="黑体"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9" w15:restartNumberingAfterBreak="0">
    <w:nsid w:val="1835637B"/>
    <w:multiLevelType w:val="hybridMultilevel"/>
    <w:tmpl w:val="284EC0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12"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24"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15:restartNumberingAfterBreak="0">
    <w:nsid w:val="73B652E8"/>
    <w:multiLevelType w:val="hybridMultilevel"/>
    <w:tmpl w:val="1998556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8"/>
  </w:num>
  <w:num w:numId="2">
    <w:abstractNumId w:val="19"/>
  </w:num>
  <w:num w:numId="3">
    <w:abstractNumId w:val="12"/>
  </w:num>
  <w:num w:numId="4">
    <w:abstractNumId w:val="4"/>
  </w:num>
  <w:num w:numId="5">
    <w:abstractNumId w:val="25"/>
  </w:num>
  <w:num w:numId="6">
    <w:abstractNumId w:val="0"/>
  </w:num>
  <w:num w:numId="7">
    <w:abstractNumId w:val="1"/>
  </w:num>
  <w:num w:numId="8">
    <w:abstractNumId w:val="7"/>
  </w:num>
  <w:num w:numId="9">
    <w:abstractNumId w:val="21"/>
  </w:num>
  <w:num w:numId="10">
    <w:abstractNumId w:val="6"/>
  </w:num>
  <w:num w:numId="11">
    <w:abstractNumId w:val="10"/>
  </w:num>
  <w:num w:numId="12">
    <w:abstractNumId w:val="23"/>
  </w:num>
  <w:num w:numId="13">
    <w:abstractNumId w:val="2"/>
  </w:num>
  <w:num w:numId="14">
    <w:abstractNumId w:val="20"/>
  </w:num>
  <w:num w:numId="15">
    <w:abstractNumId w:val="28"/>
  </w:num>
  <w:num w:numId="16">
    <w:abstractNumId w:val="5"/>
  </w:num>
  <w:num w:numId="17">
    <w:abstractNumId w:val="31"/>
  </w:num>
  <w:num w:numId="18">
    <w:abstractNumId w:val="11"/>
  </w:num>
  <w:num w:numId="19">
    <w:abstractNumId w:val="32"/>
  </w:num>
  <w:num w:numId="20">
    <w:abstractNumId w:val="18"/>
  </w:num>
  <w:num w:numId="21">
    <w:abstractNumId w:val="15"/>
  </w:num>
  <w:num w:numId="22">
    <w:abstractNumId w:val="24"/>
  </w:num>
  <w:num w:numId="23">
    <w:abstractNumId w:val="29"/>
  </w:num>
  <w:num w:numId="24">
    <w:abstractNumId w:val="3"/>
  </w:num>
  <w:num w:numId="25">
    <w:abstractNumId w:val="22"/>
  </w:num>
  <w:num w:numId="26">
    <w:abstractNumId w:val="26"/>
  </w:num>
  <w:num w:numId="27">
    <w:abstractNumId w:val="13"/>
  </w:num>
  <w:num w:numId="28">
    <w:abstractNumId w:val="9"/>
  </w:num>
  <w:num w:numId="29">
    <w:abstractNumId w:val="27"/>
  </w:num>
  <w:num w:numId="30">
    <w:abstractNumId w:val="14"/>
  </w:num>
  <w:num w:numId="31">
    <w:abstractNumId w:val="30"/>
  </w:num>
  <w:num w:numId="32">
    <w:abstractNumId w:val="17"/>
  </w:num>
  <w:num w:numId="33">
    <w:abstractNumId w:val="1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2F98"/>
    <w:rsid w:val="002B339E"/>
    <w:rsid w:val="002B5230"/>
    <w:rsid w:val="002B6AFB"/>
    <w:rsid w:val="002B6E01"/>
    <w:rsid w:val="002B6F0E"/>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9ED"/>
    <w:rsid w:val="00425E59"/>
    <w:rsid w:val="00425F69"/>
    <w:rsid w:val="00427BF0"/>
    <w:rsid w:val="0043019B"/>
    <w:rsid w:val="004301C0"/>
    <w:rsid w:val="004322EA"/>
    <w:rsid w:val="00434419"/>
    <w:rsid w:val="00434601"/>
    <w:rsid w:val="004356F7"/>
    <w:rsid w:val="00435DBB"/>
    <w:rsid w:val="004364D4"/>
    <w:rsid w:val="00436DCF"/>
    <w:rsid w:val="004406DB"/>
    <w:rsid w:val="004412E7"/>
    <w:rsid w:val="004413C2"/>
    <w:rsid w:val="00443A01"/>
    <w:rsid w:val="0044523B"/>
    <w:rsid w:val="00446819"/>
    <w:rsid w:val="00446AFB"/>
    <w:rsid w:val="00447068"/>
    <w:rsid w:val="00447167"/>
    <w:rsid w:val="00447848"/>
    <w:rsid w:val="00450305"/>
    <w:rsid w:val="00450C26"/>
    <w:rsid w:val="00451F03"/>
    <w:rsid w:val="00452FE5"/>
    <w:rsid w:val="00453EB2"/>
    <w:rsid w:val="004564DA"/>
    <w:rsid w:val="0045651D"/>
    <w:rsid w:val="00456707"/>
    <w:rsid w:val="004616D3"/>
    <w:rsid w:val="00463513"/>
    <w:rsid w:val="00464337"/>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B00B8"/>
    <w:rsid w:val="004B0425"/>
    <w:rsid w:val="004B14E6"/>
    <w:rsid w:val="004B1576"/>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4E89"/>
    <w:rsid w:val="006762A4"/>
    <w:rsid w:val="00676D4B"/>
    <w:rsid w:val="006773FD"/>
    <w:rsid w:val="006774E9"/>
    <w:rsid w:val="00677C96"/>
    <w:rsid w:val="006815A9"/>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D02B3"/>
    <w:rsid w:val="006D0817"/>
    <w:rsid w:val="006D0AEB"/>
    <w:rsid w:val="006D67AB"/>
    <w:rsid w:val="006D6857"/>
    <w:rsid w:val="006E1961"/>
    <w:rsid w:val="006E36CE"/>
    <w:rsid w:val="006E60F1"/>
    <w:rsid w:val="006E76EB"/>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4DA4"/>
    <w:rsid w:val="007F4F94"/>
    <w:rsid w:val="007F7096"/>
    <w:rsid w:val="007F7CBD"/>
    <w:rsid w:val="00803A72"/>
    <w:rsid w:val="00806ED9"/>
    <w:rsid w:val="0080772D"/>
    <w:rsid w:val="00807885"/>
    <w:rsid w:val="00810368"/>
    <w:rsid w:val="0081089F"/>
    <w:rsid w:val="00810ECA"/>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3222"/>
    <w:rsid w:val="008B481A"/>
    <w:rsid w:val="008B5B70"/>
    <w:rsid w:val="008B6DE8"/>
    <w:rsid w:val="008B6F77"/>
    <w:rsid w:val="008B785C"/>
    <w:rsid w:val="008C0E6D"/>
    <w:rsid w:val="008C1A0A"/>
    <w:rsid w:val="008C2DE6"/>
    <w:rsid w:val="008C377F"/>
    <w:rsid w:val="008C4171"/>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60DA"/>
    <w:rsid w:val="0095749B"/>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3B83"/>
    <w:rsid w:val="00A155C2"/>
    <w:rsid w:val="00A155E1"/>
    <w:rsid w:val="00A168D3"/>
    <w:rsid w:val="00A20E8D"/>
    <w:rsid w:val="00A20F16"/>
    <w:rsid w:val="00A2396A"/>
    <w:rsid w:val="00A2404A"/>
    <w:rsid w:val="00A24BF0"/>
    <w:rsid w:val="00A24C9E"/>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23CF"/>
    <w:rsid w:val="00B128B0"/>
    <w:rsid w:val="00B12BAF"/>
    <w:rsid w:val="00B15322"/>
    <w:rsid w:val="00B15D23"/>
    <w:rsid w:val="00B16E75"/>
    <w:rsid w:val="00B173D2"/>
    <w:rsid w:val="00B20DA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89C"/>
    <w:rsid w:val="00CD69D2"/>
    <w:rsid w:val="00CD7FC1"/>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4EE0"/>
    <w:rsid w:val="00D05644"/>
    <w:rsid w:val="00D05A39"/>
    <w:rsid w:val="00D05A78"/>
    <w:rsid w:val="00D0653E"/>
    <w:rsid w:val="00D0680C"/>
    <w:rsid w:val="00D0706F"/>
    <w:rsid w:val="00D0719C"/>
    <w:rsid w:val="00D07763"/>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F57FA"/>
    <w:pPr>
      <w:widowControl w:val="0"/>
      <w:spacing w:line="360" w:lineRule="auto"/>
      <w:jc w:val="both"/>
    </w:pPr>
  </w:style>
  <w:style w:type="paragraph" w:styleId="1">
    <w:name w:val="heading 1"/>
    <w:basedOn w:val="a0"/>
    <w:next w:val="a0"/>
    <w:link w:val="10"/>
    <w:uiPriority w:val="99"/>
    <w:qFormat/>
    <w:rsid w:val="00C210CF"/>
    <w:pPr>
      <w:keepNext/>
      <w:keepLines/>
      <w:numPr>
        <w:numId w:val="1"/>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0"/>
    <w:next w:val="a0"/>
    <w:link w:val="20"/>
    <w:uiPriority w:val="99"/>
    <w:qFormat/>
    <w:pPr>
      <w:keepNext/>
      <w:keepLines/>
      <w:numPr>
        <w:ilvl w:val="1"/>
        <w:numId w:val="1"/>
      </w:numPr>
      <w:spacing w:before="260" w:after="260" w:line="415" w:lineRule="auto"/>
      <w:outlineLvl w:val="1"/>
    </w:pPr>
    <w:rPr>
      <w:rFonts w:ascii="Arial" w:eastAsia="黑体" w:hAnsi="Arial"/>
      <w:bCs/>
      <w:sz w:val="28"/>
      <w:szCs w:val="28"/>
    </w:rPr>
  </w:style>
  <w:style w:type="paragraph" w:styleId="3">
    <w:name w:val="heading 3"/>
    <w:basedOn w:val="a0"/>
    <w:next w:val="a0"/>
    <w:link w:val="30"/>
    <w:uiPriority w:val="99"/>
    <w:qFormat/>
    <w:rsid w:val="00611978"/>
    <w:pPr>
      <w:keepNext/>
      <w:keepLines/>
      <w:numPr>
        <w:ilvl w:val="2"/>
        <w:numId w:val="1"/>
      </w:numPr>
      <w:spacing w:before="260" w:after="260" w:line="416" w:lineRule="auto"/>
      <w:outlineLvl w:val="2"/>
    </w:pPr>
    <w:rPr>
      <w:rFonts w:eastAsia="黑体"/>
      <w:bCs/>
      <w:szCs w:val="32"/>
    </w:rPr>
  </w:style>
  <w:style w:type="paragraph" w:styleId="4">
    <w:name w:val="heading 4"/>
    <w:basedOn w:val="a0"/>
    <w:next w:val="a0"/>
    <w:link w:val="40"/>
    <w:uiPriority w:val="99"/>
    <w:qFormat/>
    <w:rsid w:val="00CA0BA9"/>
    <w:pPr>
      <w:keepNext/>
      <w:keepLines/>
      <w:numPr>
        <w:ilvl w:val="3"/>
        <w:numId w:val="1"/>
      </w:numPr>
      <w:spacing w:before="240" w:after="120" w:line="377" w:lineRule="auto"/>
      <w:outlineLvl w:val="3"/>
    </w:pPr>
    <w:rPr>
      <w:rFonts w:ascii="黑体" w:eastAsia="黑体" w:hAnsi="宋体"/>
      <w:bCs/>
    </w:rPr>
  </w:style>
  <w:style w:type="paragraph" w:styleId="5">
    <w:name w:val="heading 5"/>
    <w:basedOn w:val="a0"/>
    <w:next w:val="a0"/>
    <w:link w:val="50"/>
    <w:uiPriority w:val="9"/>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qFormat/>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qFormat/>
    <w:pPr>
      <w:keepNext/>
      <w:keepLines/>
      <w:numPr>
        <w:ilvl w:val="6"/>
        <w:numId w:val="1"/>
      </w:numPr>
      <w:spacing w:before="240" w:after="64" w:line="320" w:lineRule="auto"/>
      <w:outlineLvl w:val="6"/>
    </w:pPr>
    <w:rPr>
      <w:b/>
      <w:bCs/>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9"/>
    <w:locked/>
    <w:rsid w:val="008F3E99"/>
    <w:rPr>
      <w:rFonts w:eastAsia="Adobe 黑体 Std R"/>
      <w:bCs/>
      <w:kern w:val="44"/>
      <w:sz w:val="32"/>
      <w:szCs w:val="44"/>
    </w:rPr>
  </w:style>
  <w:style w:type="character" w:customStyle="1" w:styleId="20">
    <w:name w:val="标题 2 字符"/>
    <w:basedOn w:val="a1"/>
    <w:link w:val="2"/>
    <w:uiPriority w:val="99"/>
    <w:locked/>
    <w:rsid w:val="008F3E99"/>
    <w:rPr>
      <w:rFonts w:ascii="Arial" w:eastAsia="黑体" w:hAnsi="Arial"/>
      <w:bCs/>
      <w:sz w:val="28"/>
      <w:szCs w:val="28"/>
    </w:rPr>
  </w:style>
  <w:style w:type="character" w:customStyle="1" w:styleId="30">
    <w:name w:val="标题 3 字符"/>
    <w:basedOn w:val="a1"/>
    <w:link w:val="3"/>
    <w:uiPriority w:val="99"/>
    <w:rsid w:val="00611978"/>
    <w:rPr>
      <w:rFonts w:eastAsia="黑体"/>
      <w:bCs/>
      <w:szCs w:val="32"/>
    </w:rPr>
  </w:style>
  <w:style w:type="character" w:customStyle="1" w:styleId="40">
    <w:name w:val="标题 4 字符"/>
    <w:basedOn w:val="a1"/>
    <w:link w:val="4"/>
    <w:uiPriority w:val="99"/>
    <w:locked/>
    <w:rsid w:val="008F3E99"/>
    <w:rPr>
      <w:rFonts w:ascii="黑体" w:eastAsia="黑体" w:hAnsi="宋体"/>
      <w:bCs/>
    </w:rPr>
  </w:style>
  <w:style w:type="character" w:customStyle="1" w:styleId="50">
    <w:name w:val="标题 5 字符"/>
    <w:basedOn w:val="a1"/>
    <w:link w:val="5"/>
    <w:uiPriority w:val="9"/>
    <w:rsid w:val="008F3E99"/>
    <w:rPr>
      <w:b/>
      <w:bCs/>
      <w:sz w:val="28"/>
      <w:szCs w:val="28"/>
    </w:rPr>
  </w:style>
  <w:style w:type="character" w:customStyle="1" w:styleId="ttag">
    <w:name w:val="t_tag"/>
    <w:basedOn w:val="a1"/>
  </w:style>
  <w:style w:type="character" w:customStyle="1" w:styleId="javascript">
    <w:name w:val="javascript"/>
    <w:basedOn w:val="a1"/>
  </w:style>
  <w:style w:type="character" w:customStyle="1" w:styleId="a4">
    <w:name w:val="正文样式"/>
    <w:basedOn w:val="a1"/>
    <w:rPr>
      <w:sz w:val="24"/>
    </w:rPr>
  </w:style>
  <w:style w:type="character" w:customStyle="1" w:styleId="hcp3">
    <w:name w:val="hcp3"/>
    <w:basedOn w:val="a1"/>
    <w:rPr>
      <w:b/>
      <w:bCs/>
    </w:rPr>
  </w:style>
  <w:style w:type="character" w:customStyle="1" w:styleId="3H3H31H32H33H34H35H36H37H38H39H310H311H321H3CharChar">
    <w:name w:val="样式 标题 3H3H31H32H33H34H35H36H37H38H39H310H311H321H3... Char Char"/>
    <w:basedOn w:val="30"/>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5">
    <w:name w:val="annotation reference"/>
    <w:basedOn w:val="a1"/>
    <w:rPr>
      <w:sz w:val="21"/>
      <w:szCs w:val="21"/>
    </w:rPr>
  </w:style>
  <w:style w:type="character" w:styleId="a6">
    <w:name w:val="Hyperlink"/>
    <w:basedOn w:val="a1"/>
    <w:uiPriority w:val="99"/>
    <w:rPr>
      <w:color w:val="0000FF"/>
      <w:u w:val="single"/>
    </w:rPr>
  </w:style>
  <w:style w:type="character" w:styleId="a7">
    <w:name w:val="page number"/>
    <w:basedOn w:val="a1"/>
    <w:uiPriority w:val="99"/>
  </w:style>
  <w:style w:type="paragraph" w:styleId="a8">
    <w:name w:val="Body Text First Indent"/>
    <w:basedOn w:val="a9"/>
    <w:pPr>
      <w:ind w:firstLineChars="100" w:firstLine="420"/>
    </w:pPr>
  </w:style>
  <w:style w:type="paragraph" w:styleId="a9">
    <w:name w:val="Body Text"/>
    <w:basedOn w:val="a0"/>
    <w:link w:val="aa"/>
    <w:uiPriority w:val="99"/>
    <w:pPr>
      <w:spacing w:after="120"/>
    </w:pPr>
  </w:style>
  <w:style w:type="character" w:customStyle="1" w:styleId="aa">
    <w:name w:val="正文文本 字符"/>
    <w:basedOn w:val="a1"/>
    <w:link w:val="a9"/>
    <w:uiPriority w:val="99"/>
    <w:locked/>
    <w:rsid w:val="008F3E99"/>
  </w:style>
  <w:style w:type="paragraph" w:styleId="ab">
    <w:name w:val="annotation subject"/>
    <w:basedOn w:val="ac"/>
    <w:next w:val="ac"/>
    <w:rPr>
      <w:b/>
      <w:bCs/>
    </w:rPr>
  </w:style>
  <w:style w:type="paragraph" w:styleId="ac">
    <w:name w:val="annotation text"/>
    <w:basedOn w:val="a0"/>
    <w:pPr>
      <w:jc w:val="left"/>
    </w:pPr>
  </w:style>
  <w:style w:type="paragraph" w:styleId="ad">
    <w:name w:val="caption"/>
    <w:aliases w:val="cap,cap1,cap2,cap11,Caption Char,Caption Char1 Char,cap Char Char1,Caption Char Char1 Char,cap Char2,Figure-caption"/>
    <w:basedOn w:val="a0"/>
    <w:next w:val="a0"/>
    <w:link w:val="ae"/>
    <w:uiPriority w:val="99"/>
    <w:qFormat/>
    <w:rsid w:val="00CD689C"/>
    <w:pPr>
      <w:spacing w:line="240" w:lineRule="auto"/>
    </w:pPr>
    <w:rPr>
      <w:rFonts w:ascii="Arial" w:eastAsia="Kaiti SC Regular" w:hAnsi="Arial"/>
      <w:sz w:val="21"/>
      <w:szCs w:val="20"/>
      <w:lang w:val="x-none" w:eastAsia="x-none"/>
    </w:rPr>
  </w:style>
  <w:style w:type="character" w:customStyle="1" w:styleId="ae">
    <w:name w:val="题注 字符"/>
    <w:aliases w:val="cap 字符,cap1 字符,cap2 字符,cap11 字符,Caption Char 字符,Caption Char1 Char 字符,cap Char Char1 字符,Caption Char Char1 Char 字符,cap Char2 字符,Figure-caption 字符"/>
    <w:link w:val="ad"/>
    <w:uiPriority w:val="35"/>
    <w:rsid w:val="00CD689C"/>
    <w:rPr>
      <w:rFonts w:ascii="Arial" w:eastAsia="Kaiti SC Regular" w:hAnsi="Arial"/>
      <w:sz w:val="21"/>
      <w:szCs w:val="20"/>
      <w:lang w:val="x-none" w:eastAsia="x-none"/>
    </w:rPr>
  </w:style>
  <w:style w:type="paragraph" w:styleId="af">
    <w:name w:val="Normal Indent"/>
    <w:basedOn w:val="a0"/>
    <w:pPr>
      <w:ind w:firstLineChars="200" w:firstLine="200"/>
      <w:jc w:val="left"/>
    </w:pPr>
    <w:rPr>
      <w:szCs w:val="20"/>
    </w:rPr>
  </w:style>
  <w:style w:type="paragraph" w:styleId="af0">
    <w:name w:val="Document Map"/>
    <w:basedOn w:val="a0"/>
    <w:link w:val="af1"/>
    <w:uiPriority w:val="99"/>
    <w:pPr>
      <w:shd w:val="clear" w:color="auto" w:fill="000080"/>
    </w:pPr>
  </w:style>
  <w:style w:type="character" w:customStyle="1" w:styleId="af1">
    <w:name w:val="文档结构图 字符"/>
    <w:basedOn w:val="a1"/>
    <w:link w:val="af0"/>
    <w:uiPriority w:val="99"/>
    <w:locked/>
    <w:rsid w:val="008F3E99"/>
    <w:rPr>
      <w:shd w:val="clear" w:color="auto" w:fill="000080"/>
    </w:rPr>
  </w:style>
  <w:style w:type="paragraph" w:styleId="af2">
    <w:name w:val="Revision"/>
  </w:style>
  <w:style w:type="paragraph" w:customStyle="1" w:styleId="200">
    <w:name w:val="样式 宋体 小四 行距: 最小值 20 磅"/>
    <w:basedOn w:val="a0"/>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0"/>
    <w:pPr>
      <w:spacing w:line="240" w:lineRule="auto"/>
      <w:jc w:val="left"/>
    </w:pPr>
    <w:rPr>
      <w:kern w:val="0"/>
      <w:sz w:val="21"/>
      <w:szCs w:val="21"/>
    </w:rPr>
  </w:style>
  <w:style w:type="paragraph" w:customStyle="1" w:styleId="Code">
    <w:name w:val="Code"/>
    <w:basedOn w:val="a0"/>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0"/>
    <w:pPr>
      <w:keepNext/>
      <w:keepLines/>
      <w:numPr>
        <w:numId w:val="2"/>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0"/>
    <w:pPr>
      <w:spacing w:line="240" w:lineRule="auto"/>
      <w:ind w:firstLine="420"/>
      <w:jc w:val="left"/>
    </w:pPr>
    <w:rPr>
      <w:rFonts w:cs="宋体"/>
      <w:b/>
      <w:bCs/>
      <w:sz w:val="21"/>
      <w:szCs w:val="20"/>
    </w:rPr>
  </w:style>
  <w:style w:type="paragraph" w:customStyle="1" w:styleId="201">
    <w:name w:val="样式 加粗 行距: 固定值 20 磅1"/>
    <w:basedOn w:val="a0"/>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0"/>
    <w:pPr>
      <w:spacing w:line="240" w:lineRule="auto"/>
      <w:ind w:firstLineChars="200" w:firstLine="200"/>
      <w:jc w:val="left"/>
    </w:pPr>
    <w:rPr>
      <w:rFonts w:cs="宋体"/>
      <w:sz w:val="21"/>
      <w:szCs w:val="20"/>
    </w:rPr>
  </w:style>
  <w:style w:type="paragraph" w:customStyle="1" w:styleId="af3">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4">
    <w:name w:val="Normal (Web)"/>
    <w:basedOn w:val="a0"/>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0"/>
    <w:next w:val="a0"/>
    <w:uiPriority w:val="39"/>
    <w:pPr>
      <w:ind w:left="240"/>
      <w:jc w:val="left"/>
    </w:pPr>
    <w:rPr>
      <w:rFonts w:asciiTheme="minorHAnsi" w:hAnsiTheme="minorHAnsi"/>
      <w:b/>
      <w:sz w:val="22"/>
      <w:szCs w:val="22"/>
    </w:rPr>
  </w:style>
  <w:style w:type="paragraph" w:styleId="af5">
    <w:name w:val="table of figures"/>
    <w:basedOn w:val="a0"/>
    <w:next w:val="a0"/>
    <w:pPr>
      <w:ind w:leftChars="200" w:left="200" w:hangingChars="200" w:hanging="200"/>
    </w:pPr>
  </w:style>
  <w:style w:type="paragraph" w:styleId="11">
    <w:name w:val="toc 1"/>
    <w:basedOn w:val="a0"/>
    <w:next w:val="a0"/>
    <w:uiPriority w:val="39"/>
    <w:pPr>
      <w:spacing w:before="120"/>
      <w:jc w:val="left"/>
    </w:pPr>
    <w:rPr>
      <w:rFonts w:asciiTheme="minorHAnsi" w:hAnsiTheme="minorHAnsi"/>
      <w:b/>
    </w:rPr>
  </w:style>
  <w:style w:type="paragraph" w:styleId="af6">
    <w:name w:val="header"/>
    <w:basedOn w:val="a0"/>
    <w:link w:val="af7"/>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af7">
    <w:name w:val="页眉 字符"/>
    <w:basedOn w:val="a1"/>
    <w:link w:val="af6"/>
    <w:uiPriority w:val="99"/>
    <w:rsid w:val="004C66F1"/>
    <w:rPr>
      <w:sz w:val="18"/>
      <w:szCs w:val="18"/>
    </w:rPr>
  </w:style>
  <w:style w:type="paragraph" w:styleId="af8">
    <w:name w:val="footer"/>
    <w:basedOn w:val="a0"/>
    <w:link w:val="af9"/>
    <w:uiPriority w:val="99"/>
    <w:pPr>
      <w:tabs>
        <w:tab w:val="center" w:pos="4153"/>
        <w:tab w:val="right" w:pos="8306"/>
      </w:tabs>
      <w:snapToGrid w:val="0"/>
      <w:spacing w:line="240" w:lineRule="auto"/>
      <w:jc w:val="left"/>
    </w:pPr>
    <w:rPr>
      <w:sz w:val="18"/>
      <w:szCs w:val="18"/>
    </w:rPr>
  </w:style>
  <w:style w:type="character" w:customStyle="1" w:styleId="af9">
    <w:name w:val="页脚 字符"/>
    <w:basedOn w:val="a1"/>
    <w:link w:val="af8"/>
    <w:uiPriority w:val="99"/>
    <w:rsid w:val="00ED2EAF"/>
    <w:rPr>
      <w:kern w:val="2"/>
      <w:sz w:val="18"/>
      <w:szCs w:val="18"/>
    </w:rPr>
  </w:style>
  <w:style w:type="paragraph" w:styleId="afa">
    <w:name w:val="Balloon Text"/>
    <w:basedOn w:val="a0"/>
    <w:link w:val="afb"/>
    <w:uiPriority w:val="99"/>
    <w:rPr>
      <w:sz w:val="18"/>
      <w:szCs w:val="18"/>
    </w:rPr>
  </w:style>
  <w:style w:type="character" w:customStyle="1" w:styleId="afb">
    <w:name w:val="批注框文本 字符"/>
    <w:basedOn w:val="a1"/>
    <w:link w:val="afa"/>
    <w:uiPriority w:val="99"/>
    <w:locked/>
    <w:rsid w:val="008F3E99"/>
    <w:rPr>
      <w:sz w:val="18"/>
      <w:szCs w:val="18"/>
    </w:rPr>
  </w:style>
  <w:style w:type="paragraph" w:styleId="23">
    <w:name w:val="Body Text Indent 2"/>
    <w:basedOn w:val="a0"/>
    <w:pPr>
      <w:spacing w:after="120" w:line="480" w:lineRule="auto"/>
      <w:ind w:leftChars="200" w:left="420"/>
    </w:pPr>
  </w:style>
  <w:style w:type="paragraph" w:styleId="afc">
    <w:name w:val="Date"/>
    <w:basedOn w:val="a0"/>
    <w:next w:val="a0"/>
    <w:pPr>
      <w:ind w:leftChars="2500" w:left="100"/>
    </w:pPr>
  </w:style>
  <w:style w:type="paragraph" w:styleId="afd">
    <w:name w:val="Plain Text"/>
    <w:basedOn w:val="a0"/>
    <w:pPr>
      <w:widowControl/>
      <w:autoSpaceDE w:val="0"/>
      <w:autoSpaceDN w:val="0"/>
      <w:adjustRightInd w:val="0"/>
      <w:spacing w:line="240" w:lineRule="auto"/>
      <w:jc w:val="left"/>
    </w:pPr>
    <w:rPr>
      <w:rFonts w:ascii="Courier New" w:hAnsi="Courier New" w:cs="Courier New"/>
      <w:kern w:val="0"/>
      <w:sz w:val="20"/>
      <w:szCs w:val="20"/>
    </w:rPr>
  </w:style>
  <w:style w:type="paragraph" w:styleId="31">
    <w:name w:val="toc 3"/>
    <w:basedOn w:val="a0"/>
    <w:next w:val="a0"/>
    <w:uiPriority w:val="39"/>
    <w:pPr>
      <w:ind w:left="480"/>
      <w:jc w:val="left"/>
    </w:pPr>
    <w:rPr>
      <w:rFonts w:asciiTheme="minorHAnsi" w:hAnsiTheme="minorHAnsi"/>
      <w:sz w:val="22"/>
      <w:szCs w:val="22"/>
    </w:rPr>
  </w:style>
  <w:style w:type="paragraph" w:customStyle="1" w:styleId="afe">
    <w:name w:val="论文正文"/>
    <w:basedOn w:val="a0"/>
    <w:next w:val="a0"/>
    <w:qFormat/>
    <w:rsid w:val="00EF57FA"/>
    <w:pPr>
      <w:spacing w:line="400" w:lineRule="atLeast"/>
      <w:ind w:firstLineChars="200" w:firstLine="480"/>
    </w:pPr>
    <w:rPr>
      <w:color w:val="000000"/>
    </w:rPr>
  </w:style>
  <w:style w:type="paragraph" w:styleId="aff">
    <w:name w:val="List Paragraph"/>
    <w:basedOn w:val="a0"/>
    <w:next w:val="a0"/>
    <w:link w:val="aff0"/>
    <w:uiPriority w:val="34"/>
    <w:qFormat/>
    <w:rsid w:val="00EF57FA"/>
    <w:pPr>
      <w:spacing w:before="120" w:after="120" w:line="240" w:lineRule="auto"/>
      <w:ind w:firstLineChars="200" w:firstLine="420"/>
    </w:pPr>
    <w:rPr>
      <w:szCs w:val="21"/>
      <w:lang w:val="x-none" w:eastAsia="x-none"/>
    </w:rPr>
  </w:style>
  <w:style w:type="character" w:customStyle="1" w:styleId="aff0">
    <w:name w:val="列出段落 字符"/>
    <w:link w:val="aff"/>
    <w:uiPriority w:val="34"/>
    <w:rsid w:val="00EF57FA"/>
    <w:rPr>
      <w:szCs w:val="21"/>
      <w:lang w:val="x-none" w:eastAsia="x-none"/>
    </w:rPr>
  </w:style>
  <w:style w:type="character" w:styleId="aff1">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1"/>
    <w:rsid w:val="00DB6388"/>
  </w:style>
  <w:style w:type="character" w:styleId="aff2">
    <w:name w:val="Strong"/>
    <w:qFormat/>
    <w:rsid w:val="000339CF"/>
    <w:rPr>
      <w:b/>
      <w:bCs/>
    </w:rPr>
  </w:style>
  <w:style w:type="table" w:styleId="aff3">
    <w:name w:val="Table Grid"/>
    <w:basedOn w:val="a2"/>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一级正文段落毕设"/>
    <w:basedOn w:val="a0"/>
    <w:qFormat/>
    <w:rsid w:val="00C92184"/>
    <w:pPr>
      <w:spacing w:line="400" w:lineRule="exact"/>
      <w:ind w:firstLineChars="200" w:firstLine="200"/>
    </w:pPr>
  </w:style>
  <w:style w:type="character" w:styleId="aff5">
    <w:name w:val="Placeholder Text"/>
    <w:basedOn w:val="a1"/>
    <w:uiPriority w:val="99"/>
    <w:semiHidden/>
    <w:rsid w:val="00A2396A"/>
    <w:rPr>
      <w:color w:val="808080"/>
    </w:rPr>
  </w:style>
  <w:style w:type="paragraph" w:customStyle="1" w:styleId="24">
    <w:name w:val="正文首行缩进2字符"/>
    <w:basedOn w:val="a0"/>
    <w:qFormat/>
    <w:rsid w:val="00F82339"/>
    <w:pPr>
      <w:spacing w:line="400" w:lineRule="atLeast"/>
      <w:ind w:firstLineChars="200" w:firstLine="200"/>
    </w:pPr>
    <w:rPr>
      <w:rFonts w:cstheme="minorBidi"/>
      <w:szCs w:val="22"/>
    </w:rPr>
  </w:style>
  <w:style w:type="paragraph" w:customStyle="1" w:styleId="a">
    <w:name w:val="参考文献"/>
    <w:basedOn w:val="a0"/>
    <w:qFormat/>
    <w:rsid w:val="00F82339"/>
    <w:pPr>
      <w:numPr>
        <w:numId w:val="3"/>
      </w:numPr>
      <w:spacing w:line="240" w:lineRule="auto"/>
    </w:pPr>
    <w:rPr>
      <w:sz w:val="21"/>
      <w:szCs w:val="21"/>
    </w:rPr>
  </w:style>
  <w:style w:type="table" w:styleId="-1">
    <w:name w:val="Light Shading Accent 1"/>
    <w:basedOn w:val="a2"/>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2"/>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6">
    <w:name w:val="FollowedHyperlink"/>
    <w:basedOn w:val="a1"/>
    <w:uiPriority w:val="99"/>
    <w:semiHidden/>
    <w:unhideWhenUsed/>
    <w:rsid w:val="00AB018B"/>
    <w:rPr>
      <w:color w:val="800080" w:themeColor="followedHyperlink"/>
      <w:u w:val="single"/>
    </w:rPr>
  </w:style>
  <w:style w:type="character" w:customStyle="1" w:styleId="apple-converted-space">
    <w:name w:val="apple-converted-space"/>
    <w:basedOn w:val="a1"/>
    <w:rsid w:val="00361BD5"/>
  </w:style>
  <w:style w:type="paragraph" w:styleId="41">
    <w:name w:val="toc 4"/>
    <w:basedOn w:val="a0"/>
    <w:next w:val="a0"/>
    <w:autoRedefine/>
    <w:uiPriority w:val="39"/>
    <w:unhideWhenUsed/>
    <w:rsid w:val="00F86BB0"/>
    <w:pPr>
      <w:ind w:left="720"/>
      <w:jc w:val="left"/>
    </w:pPr>
    <w:rPr>
      <w:rFonts w:asciiTheme="minorHAnsi" w:hAnsiTheme="minorHAnsi"/>
      <w:sz w:val="20"/>
      <w:szCs w:val="20"/>
    </w:rPr>
  </w:style>
  <w:style w:type="character" w:customStyle="1" w:styleId="aff7">
    <w:name w:val="花写"/>
    <w:basedOn w:val="a1"/>
    <w:link w:val="aff8"/>
    <w:uiPriority w:val="1"/>
    <w:qFormat/>
    <w:rsid w:val="00D0653E"/>
    <w:rPr>
      <w:rFonts w:ascii="Cambria Math" w:eastAsia="Brush Script MT Italic" w:hAnsi="Cambria Math" w:cstheme="minorBidi"/>
      <w:i/>
      <w:lang w:val="en-US" w:eastAsia="zh-CN"/>
    </w:rPr>
  </w:style>
  <w:style w:type="paragraph" w:customStyle="1" w:styleId="aff8">
    <w:name w:val="花写段落"/>
    <w:basedOn w:val="a0"/>
    <w:link w:val="aff7"/>
    <w:uiPriority w:val="1"/>
    <w:rsid w:val="00D0653E"/>
    <w:rPr>
      <w:rFonts w:ascii="Cambria Math" w:eastAsia="Brush Script MT Italic" w:hAnsi="Cambria Math" w:cstheme="minorBidi"/>
      <w:i/>
    </w:rPr>
  </w:style>
  <w:style w:type="paragraph" w:styleId="51">
    <w:name w:val="toc 5"/>
    <w:basedOn w:val="a0"/>
    <w:next w:val="a0"/>
    <w:autoRedefine/>
    <w:uiPriority w:val="39"/>
    <w:unhideWhenUsed/>
    <w:rsid w:val="00F86BB0"/>
    <w:pPr>
      <w:ind w:left="960"/>
      <w:jc w:val="left"/>
    </w:pPr>
    <w:rPr>
      <w:rFonts w:asciiTheme="minorHAnsi" w:hAnsiTheme="minorHAnsi"/>
      <w:sz w:val="20"/>
      <w:szCs w:val="20"/>
    </w:rPr>
  </w:style>
  <w:style w:type="paragraph" w:styleId="60">
    <w:name w:val="toc 6"/>
    <w:basedOn w:val="a0"/>
    <w:next w:val="a0"/>
    <w:autoRedefine/>
    <w:uiPriority w:val="39"/>
    <w:unhideWhenUsed/>
    <w:rsid w:val="00F86BB0"/>
    <w:pPr>
      <w:ind w:left="1200"/>
      <w:jc w:val="left"/>
    </w:pPr>
    <w:rPr>
      <w:rFonts w:asciiTheme="minorHAnsi" w:hAnsiTheme="minorHAnsi"/>
      <w:sz w:val="20"/>
      <w:szCs w:val="20"/>
    </w:rPr>
  </w:style>
  <w:style w:type="paragraph" w:styleId="70">
    <w:name w:val="toc 7"/>
    <w:basedOn w:val="a0"/>
    <w:next w:val="a0"/>
    <w:autoRedefine/>
    <w:uiPriority w:val="39"/>
    <w:unhideWhenUsed/>
    <w:rsid w:val="00F86BB0"/>
    <w:pPr>
      <w:ind w:left="1440"/>
      <w:jc w:val="left"/>
    </w:pPr>
    <w:rPr>
      <w:rFonts w:asciiTheme="minorHAnsi" w:hAnsiTheme="minorHAnsi"/>
      <w:sz w:val="20"/>
      <w:szCs w:val="20"/>
    </w:rPr>
  </w:style>
  <w:style w:type="paragraph" w:styleId="80">
    <w:name w:val="toc 8"/>
    <w:basedOn w:val="a0"/>
    <w:next w:val="a0"/>
    <w:autoRedefine/>
    <w:uiPriority w:val="39"/>
    <w:unhideWhenUsed/>
    <w:rsid w:val="00F86BB0"/>
    <w:pPr>
      <w:ind w:left="1680"/>
      <w:jc w:val="left"/>
    </w:pPr>
    <w:rPr>
      <w:rFonts w:asciiTheme="minorHAnsi" w:hAnsiTheme="minorHAnsi"/>
      <w:sz w:val="20"/>
      <w:szCs w:val="20"/>
    </w:rPr>
  </w:style>
  <w:style w:type="paragraph" w:styleId="90">
    <w:name w:val="toc 9"/>
    <w:basedOn w:val="a0"/>
    <w:next w:val="a0"/>
    <w:autoRedefine/>
    <w:uiPriority w:val="39"/>
    <w:unhideWhenUsed/>
    <w:rsid w:val="00F86BB0"/>
    <w:pPr>
      <w:ind w:left="1920"/>
      <w:jc w:val="left"/>
    </w:pPr>
    <w:rPr>
      <w:rFonts w:asciiTheme="minorHAnsi" w:hAnsiTheme="minorHAnsi"/>
      <w:sz w:val="20"/>
      <w:szCs w:val="20"/>
    </w:rPr>
  </w:style>
  <w:style w:type="paragraph" w:styleId="aff9">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5"/>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0"/>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1"/>
    <w:uiPriority w:val="99"/>
    <w:rsid w:val="008F3E99"/>
    <w:rPr>
      <w:rFonts w:cs="Times New Roman"/>
    </w:rPr>
  </w:style>
  <w:style w:type="character" w:customStyle="1" w:styleId="hps">
    <w:name w:val="hps"/>
    <w:basedOn w:val="a1"/>
    <w:uiPriority w:val="99"/>
    <w:rsid w:val="008F3E99"/>
    <w:rPr>
      <w:rFonts w:cs="Times New Roman"/>
    </w:rPr>
  </w:style>
  <w:style w:type="character" w:customStyle="1" w:styleId="Char">
    <w:name w:val="关键词 Char"/>
    <w:basedOn w:val="a1"/>
    <w:uiPriority w:val="99"/>
    <w:rsid w:val="008F3E99"/>
    <w:rPr>
      <w:rFonts w:ascii="仿宋_GB2312" w:eastAsia="仿宋_GB2312" w:hAnsi="Tahoma" w:cs="Times New Roman"/>
      <w:color w:val="000000"/>
      <w:kern w:val="2"/>
      <w:sz w:val="24"/>
      <w:szCs w:val="24"/>
      <w:lang w:val="en-US" w:eastAsia="zh-CN"/>
    </w:rPr>
  </w:style>
  <w:style w:type="paragraph" w:styleId="affa">
    <w:name w:val="endnote text"/>
    <w:basedOn w:val="a0"/>
    <w:link w:val="affb"/>
    <w:uiPriority w:val="99"/>
    <w:rsid w:val="008F3E99"/>
    <w:pPr>
      <w:snapToGrid w:val="0"/>
      <w:spacing w:line="240" w:lineRule="auto"/>
      <w:jc w:val="left"/>
    </w:pPr>
    <w:rPr>
      <w:sz w:val="21"/>
    </w:rPr>
  </w:style>
  <w:style w:type="character" w:customStyle="1" w:styleId="affb">
    <w:name w:val="尾注文本 字符"/>
    <w:basedOn w:val="a1"/>
    <w:link w:val="affa"/>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0"/>
    <w:rsid w:val="008F3E99"/>
    <w:pPr>
      <w:widowControl/>
      <w:adjustRightInd w:val="0"/>
      <w:snapToGrid w:val="0"/>
      <w:spacing w:line="240" w:lineRule="auto"/>
      <w:ind w:firstLine="216"/>
    </w:pPr>
    <w:rPr>
      <w:kern w:val="0"/>
      <w:sz w:val="20"/>
      <w:lang w:val="en-AU"/>
    </w:rPr>
  </w:style>
  <w:style w:type="character" w:styleId="affc">
    <w:name w:val="Subtle Emphasis"/>
    <w:uiPriority w:val="19"/>
    <w:qFormat/>
    <w:rsid w:val="008F3E99"/>
    <w:rPr>
      <w:rFonts w:eastAsia="楷体"/>
      <w:iCs/>
      <w:color w:val="808080"/>
      <w:sz w:val="21"/>
    </w:rPr>
  </w:style>
  <w:style w:type="character" w:customStyle="1" w:styleId="apple-tab-span">
    <w:name w:val="apple-tab-span"/>
    <w:basedOn w:val="a1"/>
    <w:rsid w:val="008F3E99"/>
  </w:style>
  <w:style w:type="character" w:customStyle="1" w:styleId="HTML">
    <w:name w:val="HTML 预设格式 字符"/>
    <w:basedOn w:val="a1"/>
    <w:link w:val="HTML0"/>
    <w:uiPriority w:val="99"/>
    <w:semiHidden/>
    <w:rsid w:val="008F3E99"/>
    <w:rPr>
      <w:rFonts w:ascii="宋体" w:hAnsi="宋体" w:cs="宋体"/>
      <w:kern w:val="0"/>
    </w:rPr>
  </w:style>
  <w:style w:type="paragraph" w:styleId="HTML0">
    <w:name w:val="HTML Preformatted"/>
    <w:basedOn w:val="a0"/>
    <w:link w:val="HTML"/>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affd">
    <w:name w:val="脚注文本 字符"/>
    <w:basedOn w:val="a1"/>
    <w:link w:val="affe"/>
    <w:uiPriority w:val="99"/>
    <w:semiHidden/>
    <w:rsid w:val="008F3E99"/>
    <w:rPr>
      <w:sz w:val="18"/>
      <w:szCs w:val="18"/>
    </w:rPr>
  </w:style>
  <w:style w:type="paragraph" w:styleId="affe">
    <w:name w:val="footnote text"/>
    <w:basedOn w:val="a0"/>
    <w:link w:val="affd"/>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0"/>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1"/>
    <w:rsid w:val="008F3E99"/>
  </w:style>
  <w:style w:type="character" w:customStyle="1" w:styleId="highval">
    <w:name w:val="highval"/>
    <w:basedOn w:val="a1"/>
    <w:rsid w:val="008F3E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8.xml"/><Relationship Id="rId39" Type="http://schemas.openxmlformats.org/officeDocument/2006/relationships/image" Target="media/image10.png"/><Relationship Id="rId21" Type="http://schemas.openxmlformats.org/officeDocument/2006/relationships/header" Target="header7.xml"/><Relationship Id="rId34" Type="http://schemas.openxmlformats.org/officeDocument/2006/relationships/image" Target="media/image6.wmf"/><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header" Target="header9.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5.xml"/><Relationship Id="rId29" Type="http://schemas.openxmlformats.org/officeDocument/2006/relationships/oleObject" Target="embeddings/oleObject1.bin"/><Relationship Id="rId41" Type="http://schemas.openxmlformats.org/officeDocument/2006/relationships/image" Target="media/image12.png"/><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image" Target="media/image20.png"/><Relationship Id="rId57"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2.bin"/><Relationship Id="rId44" Type="http://schemas.openxmlformats.org/officeDocument/2006/relationships/image" Target="media/image15.png"/><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header" Target="header10.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4.jpg"/><Relationship Id="rId48" Type="http://schemas.openxmlformats.org/officeDocument/2006/relationships/image" Target="media/image19.png"/><Relationship Id="rId56" Type="http://schemas.openxmlformats.org/officeDocument/2006/relationships/image" Target="media/image27.png"/><Relationship Id="rId8" Type="http://schemas.openxmlformats.org/officeDocument/2006/relationships/image" Target="media/image1.jpeg"/><Relationship Id="rId51" Type="http://schemas.openxmlformats.org/officeDocument/2006/relationships/image" Target="media/image22.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64C67666-827D-4B5E-8553-41899341A6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6</TotalTime>
  <Pages>70</Pages>
  <Words>6618</Words>
  <Characters>37729</Characters>
  <Application>Microsoft Office Word</Application>
  <DocSecurity>0</DocSecurity>
  <Lines>314</Lines>
  <Paragraphs>88</Paragraphs>
  <ScaleCrop>false</ScaleCrop>
  <Company>MoM</Company>
  <LinksUpToDate>false</LinksUpToDate>
  <CharactersWithSpaces>44259</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91</cp:revision>
  <cp:lastPrinted>2016-01-06T10:49:00Z</cp:lastPrinted>
  <dcterms:created xsi:type="dcterms:W3CDTF">2016-01-06T10:49:00Z</dcterms:created>
  <dcterms:modified xsi:type="dcterms:W3CDTF">2016-01-11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